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334" r:id="rId3"/>
    <p:sldId id="365" r:id="rId4"/>
    <p:sldId id="366" r:id="rId5"/>
    <p:sldId id="363" r:id="rId6"/>
    <p:sldId id="367" r:id="rId7"/>
    <p:sldId id="300" r:id="rId8"/>
    <p:sldId id="335" r:id="rId9"/>
    <p:sldId id="342" r:id="rId10"/>
    <p:sldId id="338" r:id="rId11"/>
    <p:sldId id="336" r:id="rId12"/>
    <p:sldId id="345" r:id="rId13"/>
    <p:sldId id="339" r:id="rId14"/>
    <p:sldId id="341" r:id="rId15"/>
    <p:sldId id="343" r:id="rId16"/>
    <p:sldId id="344" r:id="rId17"/>
    <p:sldId id="346" r:id="rId18"/>
    <p:sldId id="340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364" r:id="rId36"/>
    <p:sldId id="368" r:id="rId37"/>
    <p:sldId id="370" r:id="rId38"/>
    <p:sldId id="369" r:id="rId39"/>
    <p:sldId id="371" r:id="rId40"/>
    <p:sldId id="372" r:id="rId41"/>
    <p:sldId id="373" r:id="rId42"/>
    <p:sldId id="374" r:id="rId43"/>
    <p:sldId id="375" r:id="rId44"/>
    <p:sldId id="376" r:id="rId45"/>
    <p:sldId id="377" r:id="rId46"/>
    <p:sldId id="378" r:id="rId47"/>
    <p:sldId id="379" r:id="rId48"/>
    <p:sldId id="380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FF99"/>
    <a:srgbClr val="CC00FF"/>
    <a:srgbClr val="FFCCFF"/>
    <a:srgbClr val="D82ECC"/>
    <a:srgbClr val="009900"/>
    <a:srgbClr val="0000CC"/>
    <a:srgbClr val="00863D"/>
    <a:srgbClr val="7F00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89" autoAdjust="0"/>
  </p:normalViewPr>
  <p:slideViewPr>
    <p:cSldViewPr snapToGrid="0">
      <p:cViewPr>
        <p:scale>
          <a:sx n="90" d="100"/>
          <a:sy n="90" d="100"/>
        </p:scale>
        <p:origin x="1476" y="-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48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13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4.wmf"/><Relationship Id="rId7" Type="http://schemas.openxmlformats.org/officeDocument/2006/relationships/image" Target="../media/image57.wmf"/><Relationship Id="rId2" Type="http://schemas.openxmlformats.org/officeDocument/2006/relationships/image" Target="../media/image73.wmf"/><Relationship Id="rId1" Type="http://schemas.openxmlformats.org/officeDocument/2006/relationships/image" Target="../media/image56.wmf"/><Relationship Id="rId6" Type="http://schemas.openxmlformats.org/officeDocument/2006/relationships/image" Target="../media/image13.wmf"/><Relationship Id="rId5" Type="http://schemas.openxmlformats.org/officeDocument/2006/relationships/image" Target="../media/image55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85.wmf"/><Relationship Id="rId4" Type="http://schemas.openxmlformats.org/officeDocument/2006/relationships/image" Target="../media/image88.wmf"/><Relationship Id="rId9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98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99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9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9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00.wmf"/><Relationship Id="rId1" Type="http://schemas.openxmlformats.org/officeDocument/2006/relationships/image" Target="../media/image119.wmf"/><Relationship Id="rId6" Type="http://schemas.openxmlformats.org/officeDocument/2006/relationships/image" Target="../media/image123.emf"/><Relationship Id="rId5" Type="http://schemas.openxmlformats.org/officeDocument/2006/relationships/image" Target="../media/image122.png"/><Relationship Id="rId4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07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2.wmf"/><Relationship Id="rId7" Type="http://schemas.openxmlformats.org/officeDocument/2006/relationships/image" Target="../media/image137.wmf"/><Relationship Id="rId2" Type="http://schemas.openxmlformats.org/officeDocument/2006/relationships/image" Target="../media/image133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00.wmf"/><Relationship Id="rId1" Type="http://schemas.openxmlformats.org/officeDocument/2006/relationships/image" Target="../media/image147.wmf"/><Relationship Id="rId5" Type="http://schemas.openxmlformats.org/officeDocument/2006/relationships/image" Target="../media/image148.png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51.wmf"/><Relationship Id="rId1" Type="http://schemas.openxmlformats.org/officeDocument/2006/relationships/image" Target="../media/image126.wmf"/><Relationship Id="rId5" Type="http://schemas.openxmlformats.org/officeDocument/2006/relationships/image" Target="../media/image152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40.wmf"/><Relationship Id="rId2" Type="http://schemas.openxmlformats.org/officeDocument/2006/relationships/image" Target="../media/image107.wmf"/><Relationship Id="rId1" Type="http://schemas.openxmlformats.org/officeDocument/2006/relationships/image" Target="../media/image153.wmf"/><Relationship Id="rId6" Type="http://schemas.openxmlformats.org/officeDocument/2006/relationships/image" Target="../media/image139.wmf"/><Relationship Id="rId5" Type="http://schemas.openxmlformats.org/officeDocument/2006/relationships/image" Target="../media/image155.wmf"/><Relationship Id="rId4" Type="http://schemas.openxmlformats.org/officeDocument/2006/relationships/image" Target="../media/image14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35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34.wmf"/><Relationship Id="rId5" Type="http://schemas.openxmlformats.org/officeDocument/2006/relationships/image" Target="../media/image159.wmf"/><Relationship Id="rId4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2.wmf"/><Relationship Id="rId7" Type="http://schemas.openxmlformats.org/officeDocument/2006/relationships/image" Target="../media/image137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6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16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7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66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86.wmf"/><Relationship Id="rId7" Type="http://schemas.openxmlformats.org/officeDocument/2006/relationships/image" Target="../media/image17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.wmf"/><Relationship Id="rId7" Type="http://schemas.openxmlformats.org/officeDocument/2006/relationships/image" Target="../media/image29.wmf"/><Relationship Id="rId2" Type="http://schemas.openxmlformats.org/officeDocument/2006/relationships/image" Target="../media/image2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4.wmf"/><Relationship Id="rId7" Type="http://schemas.openxmlformats.org/officeDocument/2006/relationships/image" Target="../media/image38.wmf"/><Relationship Id="rId2" Type="http://schemas.openxmlformats.org/officeDocument/2006/relationships/image" Target="../media/image3.wmf"/><Relationship Id="rId1" Type="http://schemas.openxmlformats.org/officeDocument/2006/relationships/image" Target="../media/image34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22B29-87E5-4612-85C9-CEFD5FEA6444}" type="datetimeFigureOut">
              <a:rPr lang="en-US" smtClean="0"/>
              <a:pPr/>
              <a:t>11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DBC8F1-FB17-47A1-AA08-69BB6648EB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65BE5-5FFE-44FD-B9C8-41596E7A1820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30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365FA-467B-4EBF-B547-9923F5560ABB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580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3F567-C045-4A30-8F9B-0DBA7CB9639F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94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1D16-174F-4196-8C42-8ACD9EAF7376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48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31CD0-7B62-418B-90BD-C4656ECBB5F3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08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8EC52-5261-49B8-8AAE-5FD95E0C4D0E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78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CEB2A-2277-4973-B843-D337007778DD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65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28653-001D-4CFC-8743-9EE020B201C4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86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915C6-02F9-4EA9-8F5B-F3BCF504C1BE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7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568F1-B172-4981-BBD0-AC9C14D1E921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30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AF7CA-CA4D-43A5-82B9-867F1918DAD0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15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2E0D5E-F97E-4E00-8F18-704DBA7FCD4E}" type="datetime1">
              <a:rPr lang="en-US" smtClean="0"/>
              <a:pPr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69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png"/><Relationship Id="rId5" Type="http://schemas.openxmlformats.org/officeDocument/2006/relationships/image" Target="../media/image46.png"/><Relationship Id="rId10" Type="http://schemas.openxmlformats.org/officeDocument/2006/relationships/image" Target="../media/image4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5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79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78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2.w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1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90.wmf"/><Relationship Id="rId22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67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9.bin"/><Relationship Id="rId7" Type="http://schemas.openxmlformats.org/officeDocument/2006/relationships/image" Target="../media/image104.emf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11" Type="http://schemas.openxmlformats.org/officeDocument/2006/relationships/image" Target="../media/image102.wmf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Relationship Id="rId14" Type="http://schemas.openxmlformats.org/officeDocument/2006/relationships/image" Target="../media/image10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1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16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2.png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3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11" Type="http://schemas.openxmlformats.org/officeDocument/2006/relationships/image" Target="../media/image124.e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21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2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33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3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33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4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43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4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48.png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0.wmf"/><Relationship Id="rId11" Type="http://schemas.openxmlformats.org/officeDocument/2006/relationships/image" Target="../media/image149.e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21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5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52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30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47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47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3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4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4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20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6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74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23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8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174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59.bin"/><Relationship Id="rId3" Type="http://schemas.openxmlformats.org/officeDocument/2006/relationships/oleObject" Target="../embeddings/oleObject252.bin"/><Relationship Id="rId21" Type="http://schemas.openxmlformats.org/officeDocument/2006/relationships/image" Target="../media/image195.wmf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19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8.wmf"/><Relationship Id="rId11" Type="http://schemas.openxmlformats.org/officeDocument/2006/relationships/image" Target="../media/image196.png"/><Relationship Id="rId5" Type="http://schemas.openxmlformats.org/officeDocument/2006/relationships/oleObject" Target="../embeddings/oleObject253.bin"/><Relationship Id="rId15" Type="http://schemas.openxmlformats.org/officeDocument/2006/relationships/image" Target="../media/image192.wmf"/><Relationship Id="rId10" Type="http://schemas.openxmlformats.org/officeDocument/2006/relationships/image" Target="../media/image190.wmf"/><Relationship Id="rId19" Type="http://schemas.openxmlformats.org/officeDocument/2006/relationships/image" Target="../media/image194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5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5.emf"/><Relationship Id="rId4" Type="http://schemas.openxmlformats.org/officeDocument/2006/relationships/image" Target="../media/image21.wmf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58417" y="3312206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23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943350" y="171608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3744" y="218598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52775" y="3787713"/>
            <a:ext cx="5753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Filter Design Part 2: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cs typeface="Arial" pitchFamily="34" charset="0"/>
              </a:rPr>
              <a:t>General Filter Design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38975" y="142101"/>
            <a:ext cx="193357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78217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57973" y="0"/>
            <a:ext cx="5391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tterworth Design Tab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515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585" y="1338262"/>
            <a:ext cx="7952553" cy="464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5378450" y="2873375"/>
          <a:ext cx="5826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Equation" r:id="rId4" imgW="329914" imgH="177646" progId="Equation.DSMT4">
                  <p:embed/>
                </p:oleObj>
              </mc:Choice>
              <mc:Fallback>
                <p:oleObj name="Equation" r:id="rId4" imgW="329914" imgH="177646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873375"/>
                        <a:ext cx="582613" cy="312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613752" y="3446305"/>
          <a:ext cx="1419905" cy="34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7" name="Equation" r:id="rId6" imgW="952087" imgH="228501" progId="Equation.DSMT4">
                  <p:embed/>
                </p:oleObj>
              </mc:Choice>
              <mc:Fallback>
                <p:oleObj name="Equation" r:id="rId6" imgW="952087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752" y="3446305"/>
                        <a:ext cx="1419905" cy="340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4951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450" y="1016160"/>
            <a:ext cx="6686550" cy="584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TextBox 68"/>
          <p:cNvSpPr txBox="1"/>
          <p:nvPr/>
        </p:nvSpPr>
        <p:spPr>
          <a:xfrm>
            <a:off x="1488669" y="0"/>
            <a:ext cx="592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tterworth Attenuation Plot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076575" y="627287"/>
            <a:ext cx="331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tenuation (Insertion Los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88944" y="5376231"/>
            <a:ext cx="30508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Note the log scale on the horizontal axis.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" name="Group 31"/>
          <p:cNvGrpSpPr/>
          <p:nvPr/>
        </p:nvGrpSpPr>
        <p:grpSpPr>
          <a:xfrm>
            <a:off x="1768144" y="2905250"/>
            <a:ext cx="5377194" cy="2800225"/>
            <a:chOff x="1608817" y="1943101"/>
            <a:chExt cx="5377194" cy="28002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220685" y="4158344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835728" y="1943101"/>
              <a:ext cx="0" cy="27268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1" name="Object 2"/>
            <p:cNvGraphicFramePr>
              <a:graphicFrameLocks noChangeAspect="1"/>
            </p:cNvGraphicFramePr>
            <p:nvPr/>
          </p:nvGraphicFramePr>
          <p:xfrm>
            <a:off x="6716136" y="4028951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6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136" y="4028951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2"/>
            <p:cNvGraphicFramePr>
              <a:graphicFrameLocks noChangeAspect="1"/>
            </p:cNvGraphicFramePr>
            <p:nvPr/>
          </p:nvGraphicFramePr>
          <p:xfrm>
            <a:off x="1731281" y="2274208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7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281" y="2274208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2"/>
            <p:cNvGraphicFramePr>
              <a:graphicFrameLocks noChangeAspect="1"/>
            </p:cNvGraphicFramePr>
            <p:nvPr/>
          </p:nvGraphicFramePr>
          <p:xfrm>
            <a:off x="1608817" y="3995965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8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817" y="3995965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2"/>
            <p:cNvGraphicFramePr>
              <a:graphicFrameLocks noChangeAspect="1"/>
            </p:cNvGraphicFramePr>
            <p:nvPr/>
          </p:nvGraphicFramePr>
          <p:xfrm>
            <a:off x="3857048" y="4343276"/>
            <a:ext cx="7175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99" name="Equation" r:id="rId9" imgW="406224" imgH="228501" progId="Equation.DSMT4">
                    <p:embed/>
                  </p:oleObj>
                </mc:Choice>
                <mc:Fallback>
                  <p:oleObj name="Equation" r:id="rId9" imgW="406224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048" y="4343276"/>
                          <a:ext cx="7175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4201885" y="4005944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852056" y="3788233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5" name="Object 2"/>
            <p:cNvGraphicFramePr>
              <a:graphicFrameLocks noChangeAspect="1"/>
            </p:cNvGraphicFramePr>
            <p:nvPr/>
          </p:nvGraphicFramePr>
          <p:xfrm>
            <a:off x="2094592" y="3570515"/>
            <a:ext cx="6524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00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592" y="3570515"/>
                          <a:ext cx="6524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4201885" y="1970315"/>
              <a:ext cx="0" cy="167639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2841172" y="1992084"/>
              <a:ext cx="1894114" cy="2155372"/>
            </a:xfrm>
            <a:custGeom>
              <a:avLst/>
              <a:gdLst>
                <a:gd name="connsiteX0" fmla="*/ 0 w 2166257"/>
                <a:gd name="connsiteY0" fmla="*/ 2155372 h 2180772"/>
                <a:gd name="connsiteX1" fmla="*/ 163286 w 2166257"/>
                <a:gd name="connsiteY1" fmla="*/ 2013858 h 2180772"/>
                <a:gd name="connsiteX2" fmla="*/ 489857 w 2166257"/>
                <a:gd name="connsiteY2" fmla="*/ 1828800 h 2180772"/>
                <a:gd name="connsiteX3" fmla="*/ 783772 w 2166257"/>
                <a:gd name="connsiteY3" fmla="*/ 1828800 h 2180772"/>
                <a:gd name="connsiteX4" fmla="*/ 1110343 w 2166257"/>
                <a:gd name="connsiteY4" fmla="*/ 2144486 h 2180772"/>
                <a:gd name="connsiteX5" fmla="*/ 1317172 w 2166257"/>
                <a:gd name="connsiteY5" fmla="*/ 2046515 h 2180772"/>
                <a:gd name="connsiteX6" fmla="*/ 1556657 w 2166257"/>
                <a:gd name="connsiteY6" fmla="*/ 1796143 h 2180772"/>
                <a:gd name="connsiteX7" fmla="*/ 1861457 w 2166257"/>
                <a:gd name="connsiteY7" fmla="*/ 1186543 h 2180772"/>
                <a:gd name="connsiteX8" fmla="*/ 2111829 w 2166257"/>
                <a:gd name="connsiteY8" fmla="*/ 348343 h 2180772"/>
                <a:gd name="connsiteX9" fmla="*/ 2166257 w 2166257"/>
                <a:gd name="connsiteY9" fmla="*/ 0 h 2180772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489857 w 2166257"/>
                <a:gd name="connsiteY2" fmla="*/ 1828800 h 2169886"/>
                <a:gd name="connsiteX3" fmla="*/ 783772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375844 w 2166257"/>
                <a:gd name="connsiteY2" fmla="*/ 1817915 h 2169886"/>
                <a:gd name="connsiteX3" fmla="*/ 783772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375844 w 2166257"/>
                <a:gd name="connsiteY2" fmla="*/ 1817915 h 2169886"/>
                <a:gd name="connsiteX3" fmla="*/ 682427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4443"/>
                <a:gd name="connsiteX1" fmla="*/ 163286 w 2166257"/>
                <a:gd name="connsiteY1" fmla="*/ 2013858 h 2164443"/>
                <a:gd name="connsiteX2" fmla="*/ 375844 w 2166257"/>
                <a:gd name="connsiteY2" fmla="*/ 1817915 h 2164443"/>
                <a:gd name="connsiteX3" fmla="*/ 682427 w 2166257"/>
                <a:gd name="connsiteY3" fmla="*/ 1828800 h 2164443"/>
                <a:gd name="connsiteX4" fmla="*/ 958326 w 2166257"/>
                <a:gd name="connsiteY4" fmla="*/ 2133600 h 2164443"/>
                <a:gd name="connsiteX5" fmla="*/ 1367843 w 2166257"/>
                <a:gd name="connsiteY5" fmla="*/ 2013858 h 2164443"/>
                <a:gd name="connsiteX6" fmla="*/ 1556657 w 2166257"/>
                <a:gd name="connsiteY6" fmla="*/ 1796143 h 2164443"/>
                <a:gd name="connsiteX7" fmla="*/ 1861457 w 2166257"/>
                <a:gd name="connsiteY7" fmla="*/ 1186543 h 2164443"/>
                <a:gd name="connsiteX8" fmla="*/ 2111829 w 2166257"/>
                <a:gd name="connsiteY8" fmla="*/ 348343 h 2164443"/>
                <a:gd name="connsiteX9" fmla="*/ 2166257 w 2166257"/>
                <a:gd name="connsiteY9" fmla="*/ 0 h 2164443"/>
                <a:gd name="connsiteX0" fmla="*/ 0 w 2166257"/>
                <a:gd name="connsiteY0" fmla="*/ 2155372 h 2164443"/>
                <a:gd name="connsiteX1" fmla="*/ 163286 w 2166257"/>
                <a:gd name="connsiteY1" fmla="*/ 2013858 h 2164443"/>
                <a:gd name="connsiteX2" fmla="*/ 401181 w 2166257"/>
                <a:gd name="connsiteY2" fmla="*/ 1850572 h 2164443"/>
                <a:gd name="connsiteX3" fmla="*/ 682427 w 2166257"/>
                <a:gd name="connsiteY3" fmla="*/ 1828800 h 2164443"/>
                <a:gd name="connsiteX4" fmla="*/ 958326 w 2166257"/>
                <a:gd name="connsiteY4" fmla="*/ 2133600 h 2164443"/>
                <a:gd name="connsiteX5" fmla="*/ 1367843 w 2166257"/>
                <a:gd name="connsiteY5" fmla="*/ 2013858 h 2164443"/>
                <a:gd name="connsiteX6" fmla="*/ 1556657 w 2166257"/>
                <a:gd name="connsiteY6" fmla="*/ 1796143 h 2164443"/>
                <a:gd name="connsiteX7" fmla="*/ 1861457 w 2166257"/>
                <a:gd name="connsiteY7" fmla="*/ 1186543 h 2164443"/>
                <a:gd name="connsiteX8" fmla="*/ 2111829 w 2166257"/>
                <a:gd name="connsiteY8" fmla="*/ 348343 h 2164443"/>
                <a:gd name="connsiteX9" fmla="*/ 2166257 w 2166257"/>
                <a:gd name="connsiteY9" fmla="*/ 0 h 2164443"/>
                <a:gd name="connsiteX0" fmla="*/ 0 w 2166257"/>
                <a:gd name="connsiteY0" fmla="*/ 2155372 h 2155372"/>
                <a:gd name="connsiteX1" fmla="*/ 163286 w 2166257"/>
                <a:gd name="connsiteY1" fmla="*/ 2013858 h 2155372"/>
                <a:gd name="connsiteX2" fmla="*/ 401181 w 2166257"/>
                <a:gd name="connsiteY2" fmla="*/ 1850572 h 2155372"/>
                <a:gd name="connsiteX3" fmla="*/ 682427 w 2166257"/>
                <a:gd name="connsiteY3" fmla="*/ 1828800 h 2155372"/>
                <a:gd name="connsiteX4" fmla="*/ 1034335 w 2166257"/>
                <a:gd name="connsiteY4" fmla="*/ 2122714 h 2155372"/>
                <a:gd name="connsiteX5" fmla="*/ 1367843 w 2166257"/>
                <a:gd name="connsiteY5" fmla="*/ 2013858 h 2155372"/>
                <a:gd name="connsiteX6" fmla="*/ 1556657 w 2166257"/>
                <a:gd name="connsiteY6" fmla="*/ 1796143 h 2155372"/>
                <a:gd name="connsiteX7" fmla="*/ 1861457 w 2166257"/>
                <a:gd name="connsiteY7" fmla="*/ 1186543 h 2155372"/>
                <a:gd name="connsiteX8" fmla="*/ 2111829 w 2166257"/>
                <a:gd name="connsiteY8" fmla="*/ 348343 h 2155372"/>
                <a:gd name="connsiteX9" fmla="*/ 2166257 w 2166257"/>
                <a:gd name="connsiteY9" fmla="*/ 0 h 2155372"/>
                <a:gd name="connsiteX0" fmla="*/ 0 w 2204261"/>
                <a:gd name="connsiteY0" fmla="*/ 2155372 h 2155372"/>
                <a:gd name="connsiteX1" fmla="*/ 163286 w 2204261"/>
                <a:gd name="connsiteY1" fmla="*/ 2013858 h 2155372"/>
                <a:gd name="connsiteX2" fmla="*/ 401181 w 2204261"/>
                <a:gd name="connsiteY2" fmla="*/ 1850572 h 2155372"/>
                <a:gd name="connsiteX3" fmla="*/ 682427 w 2204261"/>
                <a:gd name="connsiteY3" fmla="*/ 1828800 h 2155372"/>
                <a:gd name="connsiteX4" fmla="*/ 1034335 w 2204261"/>
                <a:gd name="connsiteY4" fmla="*/ 2122714 h 2155372"/>
                <a:gd name="connsiteX5" fmla="*/ 1367843 w 2204261"/>
                <a:gd name="connsiteY5" fmla="*/ 2013858 h 2155372"/>
                <a:gd name="connsiteX6" fmla="*/ 1556657 w 2204261"/>
                <a:gd name="connsiteY6" fmla="*/ 1796143 h 2155372"/>
                <a:gd name="connsiteX7" fmla="*/ 1861457 w 2204261"/>
                <a:gd name="connsiteY7" fmla="*/ 1186543 h 2155372"/>
                <a:gd name="connsiteX8" fmla="*/ 2111829 w 2204261"/>
                <a:gd name="connsiteY8" fmla="*/ 348343 h 2155372"/>
                <a:gd name="connsiteX9" fmla="*/ 2204261 w 2204261"/>
                <a:gd name="connsiteY9" fmla="*/ 0 h 2155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04261" h="2155372">
                  <a:moveTo>
                    <a:pt x="0" y="2155372"/>
                  </a:moveTo>
                  <a:cubicBezTo>
                    <a:pt x="40821" y="2111829"/>
                    <a:pt x="96423" y="2064658"/>
                    <a:pt x="163286" y="2013858"/>
                  </a:cubicBezTo>
                  <a:cubicBezTo>
                    <a:pt x="230150" y="1963058"/>
                    <a:pt x="314658" y="1881415"/>
                    <a:pt x="401181" y="1850572"/>
                  </a:cubicBezTo>
                  <a:cubicBezTo>
                    <a:pt x="487705" y="1819729"/>
                    <a:pt x="576901" y="1783443"/>
                    <a:pt x="682427" y="1828800"/>
                  </a:cubicBezTo>
                  <a:cubicBezTo>
                    <a:pt x="787953" y="1874157"/>
                    <a:pt x="920099" y="2091871"/>
                    <a:pt x="1034335" y="2122714"/>
                  </a:cubicBezTo>
                  <a:cubicBezTo>
                    <a:pt x="1148571" y="2153557"/>
                    <a:pt x="1280789" y="2068286"/>
                    <a:pt x="1367843" y="2013858"/>
                  </a:cubicBezTo>
                  <a:cubicBezTo>
                    <a:pt x="1454897" y="1959430"/>
                    <a:pt x="1474388" y="1934029"/>
                    <a:pt x="1556657" y="1796143"/>
                  </a:cubicBezTo>
                  <a:cubicBezTo>
                    <a:pt x="1638926" y="1658257"/>
                    <a:pt x="1768928" y="1427843"/>
                    <a:pt x="1861457" y="1186543"/>
                  </a:cubicBezTo>
                  <a:cubicBezTo>
                    <a:pt x="1953986" y="945243"/>
                    <a:pt x="2054695" y="546100"/>
                    <a:pt x="2111829" y="348343"/>
                  </a:cubicBezTo>
                  <a:cubicBezTo>
                    <a:pt x="2168963" y="150586"/>
                    <a:pt x="2202447" y="75293"/>
                    <a:pt x="2204261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4130385" y="3712029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232470" y="0"/>
            <a:ext cx="4442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Behavio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3159352" y="1683590"/>
          <a:ext cx="2744787" cy="4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1" name="Equation" r:id="rId13" imgW="1765300" imgH="279400" progId="Equation.DSMT4">
                  <p:embed/>
                </p:oleObj>
              </mc:Choice>
              <mc:Fallback>
                <p:oleObj name="Equation" r:id="rId13" imgW="17653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352" y="1683590"/>
                        <a:ext cx="2744787" cy="43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967"/>
              </p:ext>
            </p:extLst>
          </p:nvPr>
        </p:nvGraphicFramePr>
        <p:xfrm>
          <a:off x="5037138" y="4133850"/>
          <a:ext cx="2655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2" name="Equation" r:id="rId15" imgW="1663560" imgH="279360" progId="Equation.DSMT4">
                  <p:embed/>
                </p:oleObj>
              </mc:Choice>
              <mc:Fallback>
                <p:oleObj name="Equation" r:id="rId15" imgW="166356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133850"/>
                        <a:ext cx="2655887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/>
        </p:nvGraphicFramePr>
        <p:xfrm>
          <a:off x="2205038" y="920750"/>
          <a:ext cx="4456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3" name="Equation" r:id="rId17" imgW="2527300" imgH="254000" progId="Equation.DSMT4">
                  <p:embed/>
                </p:oleObj>
              </mc:Choice>
              <mc:Fallback>
                <p:oleObj name="Equation" r:id="rId17" imgW="25273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920750"/>
                        <a:ext cx="4456112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783626" y="0"/>
            <a:ext cx="5339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Design Tab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821113" y="936625"/>
          <a:ext cx="1411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2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936625"/>
                        <a:ext cx="1411287" cy="357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9650" y="2533650"/>
            <a:ext cx="69151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42975" y="1738313"/>
            <a:ext cx="70485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09696"/>
              </p:ext>
            </p:extLst>
          </p:nvPr>
        </p:nvGraphicFramePr>
        <p:xfrm>
          <a:off x="3479800" y="5973763"/>
          <a:ext cx="2143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3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973763"/>
                        <a:ext cx="2143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11398"/>
              </p:ext>
            </p:extLst>
          </p:nvPr>
        </p:nvGraphicFramePr>
        <p:xfrm>
          <a:off x="5326063" y="3500438"/>
          <a:ext cx="3144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4" name="Equation" r:id="rId9" imgW="2108200" imgH="228600" progId="Equation.DSMT4">
                  <p:embed/>
                </p:oleObj>
              </mc:Choice>
              <mc:Fallback>
                <p:oleObj name="Equation" r:id="rId9" imgW="2108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500438"/>
                        <a:ext cx="3144837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783626" y="0"/>
            <a:ext cx="5339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Design Tab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821113" y="936625"/>
          <a:ext cx="1411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7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936625"/>
                        <a:ext cx="1411287" cy="357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4388" y="2357438"/>
            <a:ext cx="7419975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7250" y="1595438"/>
            <a:ext cx="70485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53088"/>
              </p:ext>
            </p:extLst>
          </p:nvPr>
        </p:nvGraphicFramePr>
        <p:xfrm>
          <a:off x="3471863" y="6069013"/>
          <a:ext cx="21415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8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6069013"/>
                        <a:ext cx="21415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5141006" y="3010581"/>
          <a:ext cx="3144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9" name="Equation" r:id="rId9" imgW="2108200" imgH="228600" progId="Equation.DSMT4">
                  <p:embed/>
                </p:oleObj>
              </mc:Choice>
              <mc:Fallback>
                <p:oleObj name="Equation" r:id="rId9" imgW="2108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006" y="3010581"/>
                        <a:ext cx="3144837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514318" y="0"/>
            <a:ext cx="5878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Attenuation Plot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21084" y="714375"/>
            <a:ext cx="331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tenuation (Insertion Los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3488" y="1757363"/>
            <a:ext cx="6696075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3859213" y="1270000"/>
          <a:ext cx="1411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270000"/>
                        <a:ext cx="1411287" cy="357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96176" y="0"/>
            <a:ext cx="7314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Attenuation Plot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076575" y="714375"/>
            <a:ext cx="331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tenuation (Insertion Los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3887788" y="1336675"/>
          <a:ext cx="1411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336675"/>
                        <a:ext cx="1411287" cy="357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1852613"/>
            <a:ext cx="666750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78439" y="0"/>
            <a:ext cx="5750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inear Phase Design Tab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5363" y="1747838"/>
            <a:ext cx="707707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885427" y="933550"/>
            <a:ext cx="3092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Minimal Pulse Distortion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3057" name="Object 1"/>
          <p:cNvGraphicFramePr>
            <a:graphicFrameLocks noChangeAspect="1"/>
          </p:cNvGraphicFramePr>
          <p:nvPr/>
        </p:nvGraphicFramePr>
        <p:xfrm>
          <a:off x="6221640" y="3304948"/>
          <a:ext cx="14208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4"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640" y="3304948"/>
                        <a:ext cx="1420813" cy="33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63571" y="0"/>
            <a:ext cx="1980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325" y="1057275"/>
            <a:ext cx="7972425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 normalized low-pass Butterworth filter for a matched load with an attenuation greater than 15 dB when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/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&gt;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1.5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70063" y="2441776"/>
            <a:ext cx="5639054" cy="1690713"/>
            <a:chOff x="1714248" y="2104319"/>
            <a:chExt cx="5639054" cy="1690713"/>
          </a:xfrm>
        </p:grpSpPr>
        <p:sp>
          <p:nvSpPr>
            <p:cNvPr id="9" name="Rectangle 8"/>
            <p:cNvSpPr/>
            <p:nvPr/>
          </p:nvSpPr>
          <p:spPr>
            <a:xfrm>
              <a:off x="3724023" y="2140403"/>
              <a:ext cx="1251857" cy="16546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17937" y="2750003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Filt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986766" y="2661557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962060" y="3305008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5498394" y="2605771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5618137" y="2646593"/>
              <a:ext cx="474319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2"/>
            <p:cNvGrpSpPr/>
            <p:nvPr/>
          </p:nvGrpSpPr>
          <p:grpSpPr>
            <a:xfrm>
              <a:off x="6011112" y="2633664"/>
              <a:ext cx="151311" cy="664707"/>
              <a:chOff x="6000479" y="2633664"/>
              <a:chExt cx="151311" cy="664707"/>
            </a:xfrm>
          </p:grpSpPr>
          <p:grpSp>
            <p:nvGrpSpPr>
              <p:cNvPr id="36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Connector 15"/>
            <p:cNvCxnSpPr/>
            <p:nvPr/>
          </p:nvCxnSpPr>
          <p:spPr>
            <a:xfrm flipH="1">
              <a:off x="3206952" y="2690132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196319" y="3339193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 flipH="1">
              <a:off x="3087210" y="2634346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03"/>
            <p:cNvGraphicFramePr>
              <a:graphicFrameLocks noChangeAspect="1"/>
            </p:cNvGraphicFramePr>
            <p:nvPr/>
          </p:nvGraphicFramePr>
          <p:xfrm>
            <a:off x="6313041" y="2765033"/>
            <a:ext cx="1040261" cy="353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94" name="Equation" r:id="rId3" imgW="672808" imgH="228501" progId="Equation.DSMT4">
                    <p:embed/>
                  </p:oleObj>
                </mc:Choice>
                <mc:Fallback>
                  <p:oleObj name="Equation" r:id="rId3" imgW="672808" imgH="22850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041" y="2765033"/>
                          <a:ext cx="1040261" cy="353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flipV="1">
              <a:off x="2617762" y="2704851"/>
              <a:ext cx="469448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876170" y="3336472"/>
              <a:ext cx="12285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63"/>
            <p:cNvGrpSpPr/>
            <p:nvPr/>
          </p:nvGrpSpPr>
          <p:grpSpPr>
            <a:xfrm rot="16200000">
              <a:off x="2410662" y="2564947"/>
              <a:ext cx="151311" cy="266699"/>
              <a:chOff x="6912429" y="4024491"/>
              <a:chExt cx="163285" cy="325386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6995604" y="4024491"/>
                <a:ext cx="80110" cy="794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>
                <a:off x="6912429" y="4094117"/>
                <a:ext cx="163285" cy="185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6927669" y="4279971"/>
                <a:ext cx="64359" cy="699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1871331" y="2698297"/>
              <a:ext cx="48109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44"/>
            <p:cNvGrpSpPr/>
            <p:nvPr/>
          </p:nvGrpSpPr>
          <p:grpSpPr>
            <a:xfrm>
              <a:off x="1714248" y="2707821"/>
              <a:ext cx="304800" cy="619125"/>
              <a:chOff x="1703615" y="2707821"/>
              <a:chExt cx="304800" cy="619125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866648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graphicFrame>
          <p:nvGraphicFramePr>
            <p:cNvPr id="25" name="Object 103"/>
            <p:cNvGraphicFramePr>
              <a:graphicFrameLocks noChangeAspect="1"/>
            </p:cNvGraphicFramePr>
            <p:nvPr/>
          </p:nvGraphicFramePr>
          <p:xfrm>
            <a:off x="2049463" y="2104319"/>
            <a:ext cx="993094" cy="336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95" name="Equation" r:id="rId5" imgW="672808" imgH="228501" progId="Equation.DSMT4">
                    <p:embed/>
                  </p:oleObj>
                </mc:Choice>
                <mc:Fallback>
                  <p:oleObj name="Equation" r:id="rId5" imgW="672808" imgH="228501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9463" y="2104319"/>
                          <a:ext cx="993094" cy="336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>
              <a:off x="5587377" y="3298214"/>
              <a:ext cx="4994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498395" y="3236889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 flipH="1">
              <a:off x="3087209" y="3276097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552575" y="4629150"/>
            <a:ext cx="2675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attenuation plo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69885"/>
              </p:ext>
            </p:extLst>
          </p:nvPr>
        </p:nvGraphicFramePr>
        <p:xfrm>
          <a:off x="4249057" y="4691126"/>
          <a:ext cx="6318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6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057" y="4691126"/>
                        <a:ext cx="6318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752600" y="5362575"/>
            <a:ext cx="1140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05106"/>
              </p:ext>
            </p:extLst>
          </p:nvPr>
        </p:nvGraphicFramePr>
        <p:xfrm>
          <a:off x="2858408" y="5457110"/>
          <a:ext cx="611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97" name="Equation" r:id="rId9" imgW="393359" imgH="164957" progId="Equation.DSMT4">
                  <p:embed/>
                </p:oleObj>
              </mc:Choice>
              <mc:Fallback>
                <p:oleObj name="Equation" r:id="rId9" imgW="393359" imgH="164957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408" y="5457110"/>
                        <a:ext cx="611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743075" y="5924550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“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desig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71550" y="762000"/>
            <a:ext cx="2662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osed filter layou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1304306" y="1319213"/>
            <a:ext cx="7260257" cy="1869557"/>
            <a:chOff x="1847231" y="1747838"/>
            <a:chExt cx="7260257" cy="1869557"/>
          </a:xfrm>
        </p:grpSpPr>
        <p:sp>
          <p:nvSpPr>
            <p:cNvPr id="47" name="Freeform 46"/>
            <p:cNvSpPr/>
            <p:nvPr/>
          </p:nvSpPr>
          <p:spPr>
            <a:xfrm>
              <a:off x="4425785" y="227028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4"/>
            <p:cNvGrpSpPr/>
            <p:nvPr/>
          </p:nvGrpSpPr>
          <p:grpSpPr>
            <a:xfrm>
              <a:off x="3572987" y="2931967"/>
              <a:ext cx="359230" cy="119743"/>
              <a:chOff x="5486399" y="2514600"/>
              <a:chExt cx="359230" cy="119743"/>
            </a:xfrm>
          </p:grpSpPr>
          <p:cxnSp>
            <p:nvCxnSpPr>
              <p:cNvPr id="10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Straight Connector 48"/>
            <p:cNvCxnSpPr/>
            <p:nvPr/>
          </p:nvCxnSpPr>
          <p:spPr>
            <a:xfrm>
              <a:off x="3761261" y="2430852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759035" y="241996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758046" y="30530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875686" y="2411802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409086" y="3573851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703121" y="2433574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2670464" y="240908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2659578" y="353030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>
              <a:off x="2735778" y="3573853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/>
          </p:nvGrpSpPr>
          <p:grpSpPr>
            <a:xfrm>
              <a:off x="6741720" y="2350570"/>
              <a:ext cx="602055" cy="1249135"/>
              <a:chOff x="7027470" y="2379145"/>
              <a:chExt cx="602055" cy="1249135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027470" y="354119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44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6062661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6061169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Connector 60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7092785" y="3594263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7541077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7541076" y="3290823"/>
                <a:ext cx="0" cy="293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62"/>
            <p:cNvGrpSpPr/>
            <p:nvPr/>
          </p:nvGrpSpPr>
          <p:grpSpPr>
            <a:xfrm rot="16200000">
              <a:off x="2248371" y="2114488"/>
              <a:ext cx="151311" cy="664707"/>
              <a:chOff x="6000479" y="2633664"/>
              <a:chExt cx="151311" cy="664707"/>
            </a:xfrm>
          </p:grpSpPr>
          <p:grpSp>
            <p:nvGrpSpPr>
              <p:cNvPr id="4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94" name="Straight Connector 9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2" name="Straight Connector 9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76"/>
            <p:cNvGrpSpPr/>
            <p:nvPr/>
          </p:nvGrpSpPr>
          <p:grpSpPr>
            <a:xfrm>
              <a:off x="1847231" y="2722045"/>
              <a:ext cx="304800" cy="619125"/>
              <a:chOff x="1703615" y="2707821"/>
              <a:chExt cx="304800" cy="619125"/>
            </a:xfrm>
          </p:grpSpPr>
          <p:cxnSp>
            <p:nvCxnSpPr>
              <p:cNvPr id="87" name="Straight Connector 8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Oval 8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>
              <a:off x="1984663" y="357385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995550" y="243975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1995550" y="333337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2"/>
            <p:cNvGraphicFramePr>
              <a:graphicFrameLocks noChangeAspect="1"/>
            </p:cNvGraphicFramePr>
            <p:nvPr/>
          </p:nvGraphicFramePr>
          <p:xfrm>
            <a:off x="1849438" y="1863725"/>
            <a:ext cx="15351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4" name="Equation" r:id="rId3" imgW="965200" imgH="228600" progId="Equation.DSMT4">
                    <p:embed/>
                  </p:oleObj>
                </mc:Choice>
                <mc:Fallback>
                  <p:oleObj name="Equation" r:id="rId3" imgW="9652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9438" y="1863725"/>
                          <a:ext cx="15351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"/>
            <p:cNvGraphicFramePr>
              <a:graphicFrameLocks noChangeAspect="1"/>
            </p:cNvGraphicFramePr>
            <p:nvPr/>
          </p:nvGraphicFramePr>
          <p:xfrm>
            <a:off x="2819874" y="3167063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5" name="Equation" r:id="rId5" imgW="520700" imgH="228600" progId="Equation.DSMT4">
                    <p:embed/>
                  </p:oleObj>
                </mc:Choice>
                <mc:Fallback>
                  <p:oleObj name="Equation" r:id="rId5" imgW="5207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874" y="3167063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9"/>
            <p:cNvGraphicFramePr>
              <a:graphicFrameLocks noChangeAspect="1"/>
            </p:cNvGraphicFramePr>
            <p:nvPr/>
          </p:nvGraphicFramePr>
          <p:xfrm>
            <a:off x="4179888" y="1757363"/>
            <a:ext cx="83343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6" name="Equation" r:id="rId7" imgW="533169" imgH="228501" progId="Equation.DSMT4">
                    <p:embed/>
                  </p:oleObj>
                </mc:Choice>
                <mc:Fallback>
                  <p:oleObj name="Equation" r:id="rId7" imgW="533169" imgH="228501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9888" y="1757363"/>
                          <a:ext cx="83343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4495800" y="3167063"/>
            <a:ext cx="8334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7" name="Equation" r:id="rId9" imgW="533169" imgH="228501" progId="Equation.DSMT4">
                    <p:embed/>
                  </p:oleObj>
                </mc:Choice>
                <mc:Fallback>
                  <p:oleObj name="Equation" r:id="rId9" imgW="533169" imgH="228501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167063"/>
                          <a:ext cx="83343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>
            <a:xfrm>
              <a:off x="5407594" y="2411801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9744" name="Group 24"/>
            <p:cNvGrpSpPr/>
            <p:nvPr/>
          </p:nvGrpSpPr>
          <p:grpSpPr>
            <a:xfrm>
              <a:off x="5220812" y="2922442"/>
              <a:ext cx="359230" cy="119743"/>
              <a:chOff x="5486399" y="2514600"/>
              <a:chExt cx="359230" cy="119743"/>
            </a:xfrm>
          </p:grpSpPr>
          <p:cxnSp>
            <p:nvCxnSpPr>
              <p:cNvPr id="82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0" name="Straight Connector 79"/>
            <p:cNvCxnSpPr/>
            <p:nvPr/>
          </p:nvCxnSpPr>
          <p:spPr>
            <a:xfrm>
              <a:off x="5406860" y="240091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5405871" y="3048000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Freeform 96"/>
            <p:cNvSpPr/>
            <p:nvPr/>
          </p:nvSpPr>
          <p:spPr>
            <a:xfrm>
              <a:off x="5883110" y="223218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6" name="Group 24"/>
            <p:cNvGrpSpPr/>
            <p:nvPr/>
          </p:nvGrpSpPr>
          <p:grpSpPr>
            <a:xfrm>
              <a:off x="6592412" y="2903392"/>
              <a:ext cx="359230" cy="119743"/>
              <a:chOff x="5486399" y="2514600"/>
              <a:chExt cx="359230" cy="119743"/>
            </a:xfrm>
          </p:grpSpPr>
          <p:cxnSp>
            <p:nvCxnSpPr>
              <p:cNvPr id="107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Straight Connector 108"/>
            <p:cNvCxnSpPr/>
            <p:nvPr/>
          </p:nvCxnSpPr>
          <p:spPr>
            <a:xfrm>
              <a:off x="6778460" y="238186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6777471" y="3028950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6304436" y="2383226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0778" name="Object 10"/>
            <p:cNvGraphicFramePr>
              <a:graphicFrameLocks noChangeAspect="1"/>
            </p:cNvGraphicFramePr>
            <p:nvPr/>
          </p:nvGraphicFramePr>
          <p:xfrm>
            <a:off x="5705475" y="1747838"/>
            <a:ext cx="8318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8" name="Equation" r:id="rId11" imgW="533169" imgH="228501" progId="Equation.DSMT4">
                    <p:embed/>
                  </p:oleObj>
                </mc:Choice>
                <mc:Fallback>
                  <p:oleObj name="Equation" r:id="rId11" imgW="533169" imgH="228501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475" y="1747838"/>
                          <a:ext cx="8318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9" name="Object 10"/>
            <p:cNvGraphicFramePr>
              <a:graphicFrameLocks noChangeAspect="1"/>
            </p:cNvGraphicFramePr>
            <p:nvPr/>
          </p:nvGraphicFramePr>
          <p:xfrm>
            <a:off x="5838825" y="3128963"/>
            <a:ext cx="8318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49" name="Equation" r:id="rId13" imgW="533169" imgH="228501" progId="Equation.DSMT4">
                    <p:embed/>
                  </p:oleObj>
                </mc:Choice>
                <mc:Fallback>
                  <p:oleObj name="Equation" r:id="rId13" imgW="533169" imgH="228501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825" y="3128963"/>
                          <a:ext cx="8318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0" name="Object 6"/>
            <p:cNvGraphicFramePr>
              <a:graphicFrameLocks noChangeAspect="1"/>
            </p:cNvGraphicFramePr>
            <p:nvPr/>
          </p:nvGraphicFramePr>
          <p:xfrm>
            <a:off x="7472363" y="2801938"/>
            <a:ext cx="16351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150" name="Equation" r:id="rId15" imgW="1028700" imgH="228600" progId="Equation.DSMT4">
                    <p:embed/>
                  </p:oleObj>
                </mc:Choice>
                <mc:Fallback>
                  <p:oleObj name="Equation" r:id="rId15" imgW="10287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2363" y="2801938"/>
                          <a:ext cx="16351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1430338" y="3444875"/>
          <a:ext cx="61150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1" name="Equation" r:id="rId17" imgW="4305300" imgH="482600" progId="Equation.DSMT4">
                  <p:embed/>
                </p:oleObj>
              </mc:Choice>
              <mc:Fallback>
                <p:oleObj name="Equation" r:id="rId17" imgW="4305300" imgH="482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444875"/>
                        <a:ext cx="61150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03"/>
          <p:cNvGraphicFramePr>
            <a:graphicFrameLocks noChangeAspect="1"/>
          </p:cNvGraphicFramePr>
          <p:nvPr/>
        </p:nvGraphicFramePr>
        <p:xfrm>
          <a:off x="2640244" y="4843088"/>
          <a:ext cx="1039130" cy="173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2" name="Equation" r:id="rId19" imgW="685800" imgH="1143000" progId="Equation.DSMT4">
                  <p:embed/>
                </p:oleObj>
              </mc:Choice>
              <mc:Fallback>
                <p:oleObj name="Equation" r:id="rId19" imgW="685800" imgH="1143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244" y="4843088"/>
                        <a:ext cx="1039130" cy="1731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2422072" y="4354285"/>
            <a:ext cx="1533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83" name="Object 103"/>
          <p:cNvGraphicFramePr>
            <a:graphicFrameLocks noChangeAspect="1"/>
          </p:cNvGraphicFramePr>
          <p:nvPr/>
        </p:nvGraphicFramePr>
        <p:xfrm>
          <a:off x="5356225" y="4833938"/>
          <a:ext cx="14525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3" name="Equation" r:id="rId21" imgW="1016000" imgH="1244600" progId="Equation.DSMT4">
                  <p:embed/>
                </p:oleObj>
              </mc:Choice>
              <mc:Fallback>
                <p:oleObj name="Equation" r:id="rId21" imgW="1016000" imgH="1244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833938"/>
                        <a:ext cx="1452563" cy="1778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5589815" y="4346122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17040" y="0"/>
            <a:ext cx="46730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Filter Design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281000" y="955221"/>
            <a:ext cx="6203942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is set of notes we examine a general method for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signing filters of arbitrary order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076325" y="2933700"/>
            <a:ext cx="736010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Start with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normaliz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low-pass “prototype” design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)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De-normaliz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o get a low-pass design with a specified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).</a:t>
            </a:r>
          </a:p>
          <a:p>
            <a:pPr marL="228600" indent="-228600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Use </a:t>
            </a:r>
            <a:r>
              <a:rPr lang="en-US" u="sng" dirty="0" smtClean="0">
                <a:latin typeface="Arial" pitchFamily="34" charset="0"/>
                <a:cs typeface="Arial" pitchFamily="34" charset="0"/>
                <a:sym typeface="Symbol"/>
              </a:rPr>
              <a:t>frequency transformations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to convert the normalized low-pass to a high-pass, bandpass, or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Symbol"/>
              </a:rPr>
              <a:t>bandstop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desig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47700" y="2257425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ecipe: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73212" y="892629"/>
            <a:ext cx="3751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Results from Ansys Designer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6" name="Group 105"/>
          <p:cNvGrpSpPr/>
          <p:nvPr/>
        </p:nvGrpSpPr>
        <p:grpSpPr>
          <a:xfrm>
            <a:off x="453345" y="1573667"/>
            <a:ext cx="7329261" cy="4816021"/>
            <a:chOff x="453345" y="1573667"/>
            <a:chExt cx="7329261" cy="4816021"/>
          </a:xfrm>
        </p:grpSpPr>
        <p:pic>
          <p:nvPicPr>
            <p:cNvPr id="161806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6081" y="1573667"/>
              <a:ext cx="6486525" cy="427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7" name="Object 6"/>
            <p:cNvGraphicFramePr>
              <a:graphicFrameLocks noChangeAspect="1"/>
            </p:cNvGraphicFramePr>
            <p:nvPr/>
          </p:nvGraphicFramePr>
          <p:xfrm>
            <a:off x="4148138" y="6030913"/>
            <a:ext cx="949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55" name="Equation" r:id="rId4" imgW="596900" imgH="228600" progId="Equation.DSMT4">
                    <p:embed/>
                  </p:oleObj>
                </mc:Choice>
                <mc:Fallback>
                  <p:oleObj name="Equation" r:id="rId4" imgW="5969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138" y="6030913"/>
                          <a:ext cx="949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8" name="Object 16"/>
            <p:cNvGraphicFramePr>
              <a:graphicFrameLocks noChangeAspect="1"/>
            </p:cNvGraphicFramePr>
            <p:nvPr/>
          </p:nvGraphicFramePr>
          <p:xfrm>
            <a:off x="453345" y="2462440"/>
            <a:ext cx="8683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56" name="Equation" r:id="rId6" imgW="545863" imgH="241195" progId="Equation.DSMT4">
                    <p:embed/>
                  </p:oleObj>
                </mc:Choice>
                <mc:Fallback>
                  <p:oleObj name="Equation" r:id="rId6" imgW="545863" imgH="241195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45" y="2462440"/>
                          <a:ext cx="8683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Oval 77"/>
            <p:cNvSpPr/>
            <p:nvPr/>
          </p:nvSpPr>
          <p:spPr>
            <a:xfrm>
              <a:off x="4582886" y="5148943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1809" name="Object 17"/>
            <p:cNvGraphicFramePr>
              <a:graphicFrameLocks noChangeAspect="1"/>
            </p:cNvGraphicFramePr>
            <p:nvPr/>
          </p:nvGraphicFramePr>
          <p:xfrm>
            <a:off x="3320824" y="4005941"/>
            <a:ext cx="687813" cy="75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57" name="Equation" r:id="rId8" imgW="457200" imgH="508000" progId="Equation.DSMT4">
                    <p:embed/>
                  </p:oleObj>
                </mc:Choice>
                <mc:Fallback>
                  <p:oleObj name="Equation" r:id="rId8" imgW="457200" imgH="5080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824" y="4005941"/>
                          <a:ext cx="687813" cy="7522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>
            <a:xfrm>
              <a:off x="5442856" y="2035628"/>
              <a:ext cx="1175658" cy="2286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810" name="Object 18"/>
            <p:cNvGraphicFramePr>
              <a:graphicFrameLocks noChangeAspect="1"/>
            </p:cNvGraphicFramePr>
            <p:nvPr/>
          </p:nvGraphicFramePr>
          <p:xfrm>
            <a:off x="3407683" y="1796091"/>
            <a:ext cx="1708604" cy="740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958" name="Equation" r:id="rId10" imgW="1155700" imgH="508000" progId="Equation.DSMT4">
                    <p:embed/>
                  </p:oleObj>
                </mc:Choice>
                <mc:Fallback>
                  <p:oleObj name="Equation" r:id="rId10" imgW="1155700" imgH="5080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683" y="1796091"/>
                          <a:ext cx="1708604" cy="7400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>
            <a:xfrm>
              <a:off x="4082142" y="4593771"/>
              <a:ext cx="424544" cy="4680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63571" y="0"/>
            <a:ext cx="1980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0114" y="1057275"/>
            <a:ext cx="8523515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 normalized Chebyshev low-pass filter for a matched load with 3.0 dB of ripple in the passband and an attenuation greater than 15 dB when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/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&gt;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1.5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980948" y="2140403"/>
            <a:ext cx="5617281" cy="1654629"/>
            <a:chOff x="1714248" y="2140403"/>
            <a:chExt cx="5617281" cy="1654629"/>
          </a:xfrm>
        </p:grpSpPr>
        <p:sp>
          <p:nvSpPr>
            <p:cNvPr id="9" name="Rectangle 8"/>
            <p:cNvSpPr/>
            <p:nvPr/>
          </p:nvSpPr>
          <p:spPr>
            <a:xfrm>
              <a:off x="3724023" y="2140403"/>
              <a:ext cx="1251857" cy="16546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17937" y="2750003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Filt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986766" y="2661557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972946" y="3305008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5498394" y="2605771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5618137" y="2646593"/>
              <a:ext cx="474319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42"/>
            <p:cNvGrpSpPr/>
            <p:nvPr/>
          </p:nvGrpSpPr>
          <p:grpSpPr>
            <a:xfrm>
              <a:off x="6011112" y="2633664"/>
              <a:ext cx="151311" cy="664707"/>
              <a:chOff x="6000479" y="2633664"/>
              <a:chExt cx="151311" cy="664707"/>
            </a:xfrm>
          </p:grpSpPr>
          <p:grpSp>
            <p:nvGrpSpPr>
              <p:cNvPr id="4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Connector 15"/>
            <p:cNvCxnSpPr/>
            <p:nvPr/>
          </p:nvCxnSpPr>
          <p:spPr>
            <a:xfrm flipH="1">
              <a:off x="3206952" y="2690132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196319" y="3339193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 flipH="1">
              <a:off x="3087210" y="2634346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03"/>
            <p:cNvGraphicFramePr>
              <a:graphicFrameLocks noChangeAspect="1"/>
            </p:cNvGraphicFramePr>
            <p:nvPr/>
          </p:nvGraphicFramePr>
          <p:xfrm>
            <a:off x="6313035" y="2772425"/>
            <a:ext cx="1018494" cy="345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6" name="Equation" r:id="rId3" imgW="672808" imgH="228501" progId="Equation.DSMT4">
                    <p:embed/>
                  </p:oleObj>
                </mc:Choice>
                <mc:Fallback>
                  <p:oleObj name="Equation" r:id="rId3" imgW="672808" imgH="22850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035" y="2772425"/>
                          <a:ext cx="1018494" cy="345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flipV="1">
              <a:off x="2617762" y="2704851"/>
              <a:ext cx="469448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876170" y="3336472"/>
              <a:ext cx="12285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63"/>
            <p:cNvGrpSpPr/>
            <p:nvPr/>
          </p:nvGrpSpPr>
          <p:grpSpPr>
            <a:xfrm rot="16200000">
              <a:off x="2410662" y="2564947"/>
              <a:ext cx="151311" cy="266699"/>
              <a:chOff x="6912429" y="4024491"/>
              <a:chExt cx="163285" cy="325386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6995604" y="4024491"/>
                <a:ext cx="80110" cy="794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>
                <a:off x="6912429" y="4094117"/>
                <a:ext cx="163285" cy="185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6927669" y="4279971"/>
                <a:ext cx="64359" cy="699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1871331" y="2698297"/>
              <a:ext cx="48109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4"/>
            <p:cNvGrpSpPr/>
            <p:nvPr/>
          </p:nvGrpSpPr>
          <p:grpSpPr>
            <a:xfrm>
              <a:off x="1714248" y="2707821"/>
              <a:ext cx="304800" cy="619125"/>
              <a:chOff x="1703615" y="2707821"/>
              <a:chExt cx="304800" cy="619125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866648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graphicFrame>
          <p:nvGraphicFramePr>
            <p:cNvPr id="25" name="Object 103"/>
            <p:cNvGraphicFramePr>
              <a:graphicFrameLocks noChangeAspect="1"/>
            </p:cNvGraphicFramePr>
            <p:nvPr/>
          </p:nvGraphicFramePr>
          <p:xfrm>
            <a:off x="2071235" y="2191580"/>
            <a:ext cx="960437" cy="32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67" name="Equation" r:id="rId5" imgW="672808" imgH="228501" progId="Equation.DSMT4">
                    <p:embed/>
                  </p:oleObj>
                </mc:Choice>
                <mc:Fallback>
                  <p:oleObj name="Equation" r:id="rId5" imgW="672808" imgH="228501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235" y="2191580"/>
                          <a:ext cx="960437" cy="32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>
              <a:off x="5587377" y="3309100"/>
              <a:ext cx="4994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498395" y="3236889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 flipH="1">
              <a:off x="3087209" y="3276097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280432" y="4661807"/>
            <a:ext cx="2675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attenuation plo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76406"/>
              </p:ext>
            </p:extLst>
          </p:nvPr>
        </p:nvGraphicFramePr>
        <p:xfrm>
          <a:off x="3977595" y="4714424"/>
          <a:ext cx="6318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8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595" y="4714424"/>
                        <a:ext cx="6318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480457" y="5395232"/>
            <a:ext cx="1140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65124"/>
              </p:ext>
            </p:extLst>
          </p:nvPr>
        </p:nvGraphicFramePr>
        <p:xfrm>
          <a:off x="2586945" y="5459281"/>
          <a:ext cx="6111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9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945" y="5459281"/>
                        <a:ext cx="61118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470932" y="5957207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“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desig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22512" y="3988253"/>
            <a:ext cx="3478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has to be odd when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71550" y="762000"/>
            <a:ext cx="2662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osed filter layou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" name="Object 9"/>
          <p:cNvGraphicFramePr>
            <a:graphicFrameLocks noChangeAspect="1"/>
          </p:cNvGraphicFramePr>
          <p:nvPr/>
        </p:nvGraphicFramePr>
        <p:xfrm>
          <a:off x="3593421" y="1459367"/>
          <a:ext cx="8334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4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1" y="1459367"/>
                        <a:ext cx="8334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1485222" y="3575370"/>
          <a:ext cx="6024562" cy="68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5" name="Equation" r:id="rId5" imgW="4241800" imgH="482600" progId="Equation.DSMT4">
                  <p:embed/>
                </p:oleObj>
              </mc:Choice>
              <mc:Fallback>
                <p:oleObj name="Equation" r:id="rId5" imgW="42418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22" y="3575370"/>
                        <a:ext cx="6024562" cy="684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03"/>
          <p:cNvGraphicFramePr>
            <a:graphicFrameLocks noChangeAspect="1"/>
          </p:cNvGraphicFramePr>
          <p:nvPr/>
        </p:nvGraphicFramePr>
        <p:xfrm>
          <a:off x="2573338" y="5189538"/>
          <a:ext cx="11763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6" name="Equation" r:id="rId7" imgW="774364" imgH="685502" progId="Equation.DSMT4">
                  <p:embed/>
                </p:oleObj>
              </mc:Choice>
              <mc:Fallback>
                <p:oleObj name="Equation" r:id="rId7" imgW="774364" imgH="68550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5189538"/>
                        <a:ext cx="11763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2400301" y="4650921"/>
            <a:ext cx="1533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83" name="Object 103"/>
          <p:cNvGraphicFramePr>
            <a:graphicFrameLocks noChangeAspect="1"/>
          </p:cNvGraphicFramePr>
          <p:nvPr/>
        </p:nvGraphicFramePr>
        <p:xfrm>
          <a:off x="5346700" y="5195888"/>
          <a:ext cx="15811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7" name="Equation" r:id="rId9" imgW="1104900" imgH="736600" progId="Equation.DSMT4">
                  <p:embed/>
                </p:oleObj>
              </mc:Choice>
              <mc:Fallback>
                <p:oleObj name="Equation" r:id="rId9" imgW="1104900" imgH="736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195888"/>
                        <a:ext cx="1581150" cy="10525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5611587" y="4661808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739736" y="1456871"/>
            <a:ext cx="6334971" cy="1753670"/>
            <a:chOff x="1304306" y="1435100"/>
            <a:chExt cx="6334971" cy="1753670"/>
          </a:xfrm>
        </p:grpSpPr>
        <p:sp>
          <p:nvSpPr>
            <p:cNvPr id="47" name="Freeform 46"/>
            <p:cNvSpPr/>
            <p:nvPr/>
          </p:nvSpPr>
          <p:spPr>
            <a:xfrm>
              <a:off x="3882860" y="184166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4"/>
            <p:cNvGrpSpPr/>
            <p:nvPr/>
          </p:nvGrpSpPr>
          <p:grpSpPr>
            <a:xfrm>
              <a:off x="3030062" y="2503342"/>
              <a:ext cx="359230" cy="119743"/>
              <a:chOff x="5486399" y="2514600"/>
              <a:chExt cx="359230" cy="119743"/>
            </a:xfrm>
          </p:grpSpPr>
          <p:cxnSp>
            <p:nvCxnSpPr>
              <p:cNvPr id="10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Straight Connector 48"/>
            <p:cNvCxnSpPr/>
            <p:nvPr/>
          </p:nvCxnSpPr>
          <p:spPr>
            <a:xfrm>
              <a:off x="3218336" y="2002227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16110" y="199134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215121" y="262444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321744" y="1983177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160196" y="2004949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2127539" y="198045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2116653" y="310168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>
              <a:off x="2192853" y="3145228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112"/>
            <p:cNvGrpSpPr/>
            <p:nvPr/>
          </p:nvGrpSpPr>
          <p:grpSpPr>
            <a:xfrm>
              <a:off x="5338801" y="1932831"/>
              <a:ext cx="602055" cy="1249135"/>
              <a:chOff x="7027470" y="2379145"/>
              <a:chExt cx="602055" cy="1249135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7027470" y="354119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8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00" name="Straight Connector 99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Connector 60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7092785" y="3583246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7550702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7550701" y="3290823"/>
                <a:ext cx="0" cy="293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62"/>
            <p:cNvGrpSpPr/>
            <p:nvPr/>
          </p:nvGrpSpPr>
          <p:grpSpPr>
            <a:xfrm rot="16200000">
              <a:off x="1705446" y="1685863"/>
              <a:ext cx="151311" cy="664707"/>
              <a:chOff x="6000479" y="2633664"/>
              <a:chExt cx="151311" cy="664707"/>
            </a:xfrm>
          </p:grpSpPr>
          <p:grpSp>
            <p:nvGrpSpPr>
              <p:cNvPr id="10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94" name="Straight Connector 9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2" name="Straight Connector 9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76"/>
            <p:cNvGrpSpPr/>
            <p:nvPr/>
          </p:nvGrpSpPr>
          <p:grpSpPr>
            <a:xfrm>
              <a:off x="1304306" y="2293420"/>
              <a:ext cx="304800" cy="619125"/>
              <a:chOff x="1703615" y="2707821"/>
              <a:chExt cx="304800" cy="619125"/>
            </a:xfrm>
          </p:grpSpPr>
          <p:cxnSp>
            <p:nvCxnSpPr>
              <p:cNvPr id="87" name="Straight Connector 8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Oval 8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>
              <a:off x="1446818" y="314522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457705" y="201621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1457705" y="291491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2"/>
            <p:cNvGraphicFramePr>
              <a:graphicFrameLocks noChangeAspect="1"/>
            </p:cNvGraphicFramePr>
            <p:nvPr/>
          </p:nvGraphicFramePr>
          <p:xfrm>
            <a:off x="1306513" y="1435100"/>
            <a:ext cx="15351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8" name="Equation" r:id="rId11" imgW="965200" imgH="228600" progId="Equation.DSMT4">
                    <p:embed/>
                  </p:oleObj>
                </mc:Choice>
                <mc:Fallback>
                  <p:oleObj name="Equation" r:id="rId11" imgW="9652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513" y="1435100"/>
                          <a:ext cx="15351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"/>
            <p:cNvGraphicFramePr>
              <a:graphicFrameLocks noChangeAspect="1"/>
            </p:cNvGraphicFramePr>
            <p:nvPr/>
          </p:nvGraphicFramePr>
          <p:xfrm>
            <a:off x="2276949" y="2738438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69" name="Equation" r:id="rId13" imgW="520700" imgH="228600" progId="Equation.DSMT4">
                    <p:embed/>
                  </p:oleObj>
                </mc:Choice>
                <mc:Fallback>
                  <p:oleObj name="Equation" r:id="rId13" imgW="5207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949" y="2738438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0"/>
            <p:cNvGraphicFramePr>
              <a:graphicFrameLocks noChangeAspect="1"/>
            </p:cNvGraphicFramePr>
            <p:nvPr/>
          </p:nvGraphicFramePr>
          <p:xfrm>
            <a:off x="3952875" y="2738438"/>
            <a:ext cx="8334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0" name="Equation" r:id="rId15" imgW="533169" imgH="228501" progId="Equation.DSMT4">
                    <p:embed/>
                  </p:oleObj>
                </mc:Choice>
                <mc:Fallback>
                  <p:oleObj name="Equation" r:id="rId15" imgW="533169" imgH="228501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75" y="2738438"/>
                          <a:ext cx="83343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>
            <a:xfrm>
              <a:off x="4875686" y="1983176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24"/>
            <p:cNvGrpSpPr/>
            <p:nvPr/>
          </p:nvGrpSpPr>
          <p:grpSpPr>
            <a:xfrm>
              <a:off x="4677887" y="2493817"/>
              <a:ext cx="359230" cy="119743"/>
              <a:chOff x="5486399" y="2514600"/>
              <a:chExt cx="359230" cy="119743"/>
            </a:xfrm>
          </p:grpSpPr>
          <p:cxnSp>
            <p:nvCxnSpPr>
              <p:cNvPr id="82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0" name="Straight Connector 79"/>
            <p:cNvCxnSpPr/>
            <p:nvPr/>
          </p:nvCxnSpPr>
          <p:spPr>
            <a:xfrm>
              <a:off x="4863935" y="197229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862946" y="2619375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0780" name="Object 6"/>
            <p:cNvGraphicFramePr>
              <a:graphicFrameLocks noChangeAspect="1"/>
            </p:cNvGraphicFramePr>
            <p:nvPr/>
          </p:nvGraphicFramePr>
          <p:xfrm>
            <a:off x="6004152" y="2297113"/>
            <a:ext cx="16351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71" name="Equation" r:id="rId17" imgW="1028700" imgH="228600" progId="Equation.DSMT4">
                    <p:embed/>
                  </p:oleObj>
                </mc:Choice>
                <mc:Fallback>
                  <p:oleObj name="Equation" r:id="rId17" imgW="10287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152" y="2297113"/>
                          <a:ext cx="16351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Connector 72"/>
            <p:cNvCxnSpPr/>
            <p:nvPr/>
          </p:nvCxnSpPr>
          <p:spPr>
            <a:xfrm>
              <a:off x="4864800" y="3136931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11006" y="892629"/>
            <a:ext cx="3475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Results from Ansys Designer</a:t>
            </a:r>
            <a:endParaRPr lang="en-US" sz="2000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53345" y="1470932"/>
            <a:ext cx="7164611" cy="4624842"/>
            <a:chOff x="453345" y="1470932"/>
            <a:chExt cx="7164611" cy="4624842"/>
          </a:xfrm>
        </p:grpSpPr>
        <p:pic>
          <p:nvPicPr>
            <p:cNvPr id="16589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17181" y="1470932"/>
              <a:ext cx="6200775" cy="413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7" name="Object 6"/>
            <p:cNvGraphicFramePr>
              <a:graphicFrameLocks noChangeAspect="1"/>
            </p:cNvGraphicFramePr>
            <p:nvPr/>
          </p:nvGraphicFramePr>
          <p:xfrm>
            <a:off x="4137252" y="5736999"/>
            <a:ext cx="949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38" name="Equation" r:id="rId4" imgW="596900" imgH="228600" progId="Equation.DSMT4">
                    <p:embed/>
                  </p:oleObj>
                </mc:Choice>
                <mc:Fallback>
                  <p:oleObj name="Equation" r:id="rId4" imgW="5969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7252" y="5736999"/>
                          <a:ext cx="949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8" name="Object 16"/>
            <p:cNvGraphicFramePr>
              <a:graphicFrameLocks noChangeAspect="1"/>
            </p:cNvGraphicFramePr>
            <p:nvPr/>
          </p:nvGraphicFramePr>
          <p:xfrm>
            <a:off x="453345" y="2462440"/>
            <a:ext cx="8683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39" name="Equation" r:id="rId6" imgW="545863" imgH="241195" progId="Equation.DSMT4">
                    <p:embed/>
                  </p:oleObj>
                </mc:Choice>
                <mc:Fallback>
                  <p:oleObj name="Equation" r:id="rId6" imgW="545863" imgH="24119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45" y="2462440"/>
                          <a:ext cx="8683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Oval 77"/>
            <p:cNvSpPr/>
            <p:nvPr/>
          </p:nvSpPr>
          <p:spPr>
            <a:xfrm>
              <a:off x="4582886" y="4931223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1809" name="Object 17"/>
            <p:cNvGraphicFramePr>
              <a:graphicFrameLocks noChangeAspect="1"/>
            </p:cNvGraphicFramePr>
            <p:nvPr/>
          </p:nvGraphicFramePr>
          <p:xfrm>
            <a:off x="2930979" y="3603172"/>
            <a:ext cx="139978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40" name="Equation" r:id="rId8" imgW="1002865" imgH="507780" progId="Equation.DSMT4">
                    <p:embed/>
                  </p:oleObj>
                </mc:Choice>
                <mc:Fallback>
                  <p:oleObj name="Equation" r:id="rId8" imgW="1002865" imgH="5077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979" y="3603172"/>
                          <a:ext cx="1399783" cy="698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>
            <a:xfrm>
              <a:off x="5442856" y="2035628"/>
              <a:ext cx="1175658" cy="2286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8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725304"/>
                </p:ext>
              </p:extLst>
            </p:nvPr>
          </p:nvGraphicFramePr>
          <p:xfrm>
            <a:off x="3622675" y="1768475"/>
            <a:ext cx="156527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41" name="Equation" r:id="rId10" imgW="1143000" imgH="533160" progId="Equation.DSMT4">
                    <p:embed/>
                  </p:oleObj>
                </mc:Choice>
                <mc:Fallback>
                  <p:oleObj name="Equation" r:id="rId10" imgW="1143000" imgH="53316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1768475"/>
                          <a:ext cx="1565275" cy="7191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>
            <a:xfrm>
              <a:off x="3933825" y="4381500"/>
              <a:ext cx="594632" cy="5170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3305175" y="4363810"/>
              <a:ext cx="227238" cy="59871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94135" y="0"/>
            <a:ext cx="3518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enormalization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5350" y="1045029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pedance scaling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6143" y="1665513"/>
            <a:ext cx="402129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accounts for arbitra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cale all impedances b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17863" y="2705100"/>
          <a:ext cx="137318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3" name="Equation" r:id="rId3" imgW="863600" imgH="1016000" progId="Equation.DSMT4">
                  <p:embed/>
                </p:oleObj>
              </mc:Choice>
              <mc:Fallback>
                <p:oleObj name="Equation" r:id="rId3" imgW="863600" imgH="1016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705100"/>
                        <a:ext cx="1373187" cy="1593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7"/>
          <p:cNvGraphicFramePr>
            <a:graphicFrameLocks noChangeAspect="1"/>
          </p:cNvGraphicFramePr>
          <p:nvPr/>
        </p:nvGraphicFramePr>
        <p:xfrm>
          <a:off x="2698978" y="4705577"/>
          <a:ext cx="2300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4"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978" y="4705577"/>
                        <a:ext cx="23002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5686" y="5431971"/>
            <a:ext cx="84364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prime denotes that there is no longer impedance scaling, but a normalized frequency is still being used 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95350" y="749754"/>
            <a:ext cx="23374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equency scaling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38993" y="1274988"/>
            <a:ext cx="590097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allows us to shift fro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to arbitra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Repla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(and require same impedance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649436" y="5050972"/>
          <a:ext cx="12922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0" name="Equation" r:id="rId3" imgW="812800" imgH="965200" progId="Equation.DSMT4">
                  <p:embed/>
                </p:oleObj>
              </mc:Choice>
              <mc:Fallback>
                <p:oleObj name="Equation" r:id="rId3" imgW="812800" imgH="965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436" y="5050972"/>
                        <a:ext cx="1292225" cy="1512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5991" y="0"/>
            <a:ext cx="4955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enormaliz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7940" name="Object 16"/>
          <p:cNvGraphicFramePr>
            <a:graphicFrameLocks noChangeAspect="1"/>
          </p:cNvGraphicFramePr>
          <p:nvPr/>
        </p:nvGraphicFramePr>
        <p:xfrm>
          <a:off x="2354263" y="3049588"/>
          <a:ext cx="35290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1" name="Equation" r:id="rId5" imgW="2222500" imgH="482600" progId="Equation.DSMT4">
                  <p:embed/>
                </p:oleObj>
              </mc:Choice>
              <mc:Fallback>
                <p:oleObj name="Equation" r:id="rId5" imgW="22225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049588"/>
                        <a:ext cx="35290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16"/>
          <p:cNvGraphicFramePr>
            <a:graphicFrameLocks noChangeAspect="1"/>
          </p:cNvGraphicFramePr>
          <p:nvPr/>
        </p:nvGraphicFramePr>
        <p:xfrm>
          <a:off x="2303463" y="3986213"/>
          <a:ext cx="35877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2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986213"/>
                        <a:ext cx="35877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53343" y="5218340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0093" y="2295525"/>
            <a:ext cx="1168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in prototyp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600325" y="2638425"/>
            <a:ext cx="0" cy="361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85939" y="2295525"/>
            <a:ext cx="1143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in final filter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629025" y="2638425"/>
            <a:ext cx="0" cy="361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95350" y="1045029"/>
            <a:ext cx="4174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pedance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requency scaling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2486" y="1828798"/>
            <a:ext cx="6873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scales the impedance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a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hifts fro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to arbitra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146425" y="2877231"/>
          <a:ext cx="2255790" cy="198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Equation" r:id="rId3" imgW="1079500" imgH="965200" progId="Equation.DSMT4">
                  <p:embed/>
                </p:oleObj>
              </mc:Choice>
              <mc:Fallback>
                <p:oleObj name="Equation" r:id="rId3" imgW="1079500" imgH="965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877231"/>
                        <a:ext cx="2255790" cy="19886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5991" y="0"/>
            <a:ext cx="4955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enormaliz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5081" y="5529944"/>
            <a:ext cx="8277919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takes us from the normalized “prototype” low-pass filter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a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ow-pass filter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63571" y="0"/>
            <a:ext cx="1980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324" y="770835"/>
            <a:ext cx="8165646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 low-pass Butterworth filter for a matched 5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ad with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1.0 GHz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and a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tenuation greater than 15 dB when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/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&gt;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1.5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499460" y="2099602"/>
            <a:ext cx="6762009" cy="1826694"/>
            <a:chOff x="1847231" y="1790701"/>
            <a:chExt cx="6762009" cy="1826694"/>
          </a:xfrm>
        </p:grpSpPr>
        <p:sp>
          <p:nvSpPr>
            <p:cNvPr id="51" name="Freeform 50"/>
            <p:cNvSpPr/>
            <p:nvPr/>
          </p:nvSpPr>
          <p:spPr>
            <a:xfrm>
              <a:off x="4425785" y="227028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24"/>
            <p:cNvGrpSpPr/>
            <p:nvPr/>
          </p:nvGrpSpPr>
          <p:grpSpPr>
            <a:xfrm>
              <a:off x="3572987" y="2931967"/>
              <a:ext cx="359230" cy="119743"/>
              <a:chOff x="5486399" y="2514600"/>
              <a:chExt cx="359230" cy="119743"/>
            </a:xfrm>
          </p:grpSpPr>
          <p:cxnSp>
            <p:nvCxnSpPr>
              <p:cNvPr id="111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52"/>
            <p:cNvCxnSpPr/>
            <p:nvPr/>
          </p:nvCxnSpPr>
          <p:spPr>
            <a:xfrm>
              <a:off x="3761261" y="2430852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759035" y="241996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758046" y="30530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4875686" y="2411802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5409086" y="3573851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703121" y="2433574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>
              <a:off x="2659447" y="240908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2659578" y="353030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/>
            <p:nvPr/>
          </p:nvCxnSpPr>
          <p:spPr>
            <a:xfrm flipH="1">
              <a:off x="2735778" y="3573853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112"/>
            <p:cNvGrpSpPr/>
            <p:nvPr/>
          </p:nvGrpSpPr>
          <p:grpSpPr>
            <a:xfrm>
              <a:off x="6741720" y="2350570"/>
              <a:ext cx="602055" cy="1249135"/>
              <a:chOff x="7027470" y="2379145"/>
              <a:chExt cx="602055" cy="1249135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7027470" y="354119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0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105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08" name="Straight Connector 107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6082819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1" name="Straight Connector 100"/>
              <p:cNvCxnSpPr/>
              <p:nvPr/>
            </p:nvCxnSpPr>
            <p:spPr>
              <a:xfrm>
                <a:off x="7103802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7092785" y="3594263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7552094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7541460" y="3290823"/>
                <a:ext cx="0" cy="293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 rot="16200000">
              <a:off x="2242863" y="2119997"/>
              <a:ext cx="151311" cy="653690"/>
              <a:chOff x="6000479" y="2633664"/>
              <a:chExt cx="151311" cy="653690"/>
            </a:xfrm>
          </p:grpSpPr>
          <p:grpSp>
            <p:nvGrpSpPr>
              <p:cNvPr id="92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95" name="Straight Connector 94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3" name="Straight Connector 92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6072186" y="3089372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76"/>
            <p:cNvGrpSpPr/>
            <p:nvPr/>
          </p:nvGrpSpPr>
          <p:grpSpPr>
            <a:xfrm>
              <a:off x="1847231" y="2722045"/>
              <a:ext cx="304800" cy="619125"/>
              <a:chOff x="1703615" y="2707821"/>
              <a:chExt cx="304800" cy="61912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Oval 88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65" name="Straight Connector 64"/>
            <p:cNvCxnSpPr/>
            <p:nvPr/>
          </p:nvCxnSpPr>
          <p:spPr>
            <a:xfrm>
              <a:off x="1984663" y="357385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1996811" y="243975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996811" y="333337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2"/>
            <p:cNvGraphicFramePr>
              <a:graphicFrameLocks noChangeAspect="1"/>
            </p:cNvGraphicFramePr>
            <p:nvPr/>
          </p:nvGraphicFramePr>
          <p:xfrm>
            <a:off x="2009096" y="1906603"/>
            <a:ext cx="1070201" cy="316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3" name="Equation" r:id="rId3" imgW="761669" imgH="228501" progId="Equation.DSMT4">
                    <p:embed/>
                  </p:oleObj>
                </mc:Choice>
                <mc:Fallback>
                  <p:oleObj name="Equation" r:id="rId3" imgW="761669" imgH="228501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096" y="1906603"/>
                          <a:ext cx="1070201" cy="316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"/>
            <p:cNvGraphicFramePr>
              <a:graphicFrameLocks noChangeAspect="1"/>
            </p:cNvGraphicFramePr>
            <p:nvPr/>
          </p:nvGraphicFramePr>
          <p:xfrm>
            <a:off x="3087008" y="3167743"/>
            <a:ext cx="2778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4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008" y="3167743"/>
                          <a:ext cx="27781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9"/>
            <p:cNvGraphicFramePr>
              <a:graphicFrameLocks noChangeAspect="1"/>
            </p:cNvGraphicFramePr>
            <p:nvPr/>
          </p:nvGraphicFramePr>
          <p:xfrm>
            <a:off x="4489678" y="1790701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5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678" y="1790701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0"/>
            <p:cNvGraphicFramePr>
              <a:graphicFrameLocks noChangeAspect="1"/>
            </p:cNvGraphicFramePr>
            <p:nvPr/>
          </p:nvGraphicFramePr>
          <p:xfrm>
            <a:off x="4763408" y="3167743"/>
            <a:ext cx="296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6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3408" y="3167743"/>
                          <a:ext cx="2968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Connector 71"/>
            <p:cNvCxnSpPr/>
            <p:nvPr/>
          </p:nvCxnSpPr>
          <p:spPr>
            <a:xfrm>
              <a:off x="5418611" y="2411801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5220812" y="2922442"/>
              <a:ext cx="359230" cy="119743"/>
              <a:chOff x="5486399" y="2514600"/>
              <a:chExt cx="359230" cy="119743"/>
            </a:xfrm>
          </p:grpSpPr>
          <p:cxnSp>
            <p:nvCxnSpPr>
              <p:cNvPr id="86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Straight Connector 73"/>
            <p:cNvCxnSpPr/>
            <p:nvPr/>
          </p:nvCxnSpPr>
          <p:spPr>
            <a:xfrm>
              <a:off x="5406860" y="240091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405871" y="3048000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Freeform 75"/>
            <p:cNvSpPr/>
            <p:nvPr/>
          </p:nvSpPr>
          <p:spPr>
            <a:xfrm>
              <a:off x="5883110" y="223218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24"/>
            <p:cNvGrpSpPr/>
            <p:nvPr/>
          </p:nvGrpSpPr>
          <p:grpSpPr>
            <a:xfrm>
              <a:off x="6592412" y="2903392"/>
              <a:ext cx="359230" cy="119743"/>
              <a:chOff x="5486399" y="2514600"/>
              <a:chExt cx="359230" cy="119743"/>
            </a:xfrm>
          </p:grpSpPr>
          <p:cxnSp>
            <p:nvCxnSpPr>
              <p:cNvPr id="8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Straight Connector 77"/>
            <p:cNvCxnSpPr/>
            <p:nvPr/>
          </p:nvCxnSpPr>
          <p:spPr>
            <a:xfrm>
              <a:off x="6778460" y="238186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6777471" y="3028950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6304436" y="2383226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10"/>
            <p:cNvGraphicFramePr>
              <a:graphicFrameLocks noChangeAspect="1"/>
            </p:cNvGraphicFramePr>
            <p:nvPr/>
          </p:nvGraphicFramePr>
          <p:xfrm>
            <a:off x="5959249" y="1792062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7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249" y="1792062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"/>
            <p:cNvGraphicFramePr>
              <a:graphicFrameLocks noChangeAspect="1"/>
            </p:cNvGraphicFramePr>
            <p:nvPr/>
          </p:nvGraphicFramePr>
          <p:xfrm>
            <a:off x="6246364" y="3129643"/>
            <a:ext cx="2968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8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6364" y="3129643"/>
                          <a:ext cx="29686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/>
          </p:nvGraphicFramePr>
          <p:xfrm>
            <a:off x="7520896" y="2800884"/>
            <a:ext cx="1088344" cy="31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319" name="Equation" r:id="rId15" imgW="774364" imgH="228501" progId="Equation.DSMT4">
                    <p:embed/>
                  </p:oleObj>
                </mc:Choice>
                <mc:Fallback>
                  <p:oleObj name="Equation" r:id="rId15" imgW="774364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0896" y="2800884"/>
                          <a:ext cx="1088344" cy="316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00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77077"/>
              </p:ext>
            </p:extLst>
          </p:nvPr>
        </p:nvGraphicFramePr>
        <p:xfrm>
          <a:off x="4052660" y="4757218"/>
          <a:ext cx="1450975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0" name="Equation" r:id="rId17" imgW="1016000" imgH="1244600" progId="Equation.DSMT4">
                  <p:embed/>
                </p:oleObj>
              </mc:Choice>
              <mc:Fallback>
                <p:oleObj name="Equation" r:id="rId17" imgW="1016000" imgH="1244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660" y="4757218"/>
                        <a:ext cx="1450975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25929" y="4244069"/>
            <a:ext cx="3549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 the normalized desig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74831"/>
              </p:ext>
            </p:extLst>
          </p:nvPr>
        </p:nvGraphicFramePr>
        <p:xfrm>
          <a:off x="2116737" y="4792663"/>
          <a:ext cx="10287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1" name="Equation" r:id="rId19" imgW="1028700" imgH="1723876" progId="Equation.DSMT4">
                  <p:embed/>
                </p:oleObj>
              </mc:Choice>
              <mc:Fallback>
                <p:oleObj name="Equation" r:id="rId19" imgW="1028700" imgH="17238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16737" y="4792663"/>
                        <a:ext cx="1028700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58045" y="1571948"/>
            <a:ext cx="3903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oose type “a” design (arbitrary choice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ight Arrow 46"/>
          <p:cNvSpPr/>
          <p:nvPr/>
        </p:nvSpPr>
        <p:spPr>
          <a:xfrm>
            <a:off x="6281205" y="5272655"/>
            <a:ext cx="402771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9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94492"/>
              </p:ext>
            </p:extLst>
          </p:nvPr>
        </p:nvGraphicFramePr>
        <p:xfrm>
          <a:off x="7198712" y="4557032"/>
          <a:ext cx="1487487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84" name="Equation" r:id="rId3" imgW="1041400" imgH="1244600" progId="Equation.DSMT4">
                  <p:embed/>
                </p:oleObj>
              </mc:Choice>
              <mc:Fallback>
                <p:oleObj name="Equation" r:id="rId3" imgW="1041400" imgH="1244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712" y="4557032"/>
                        <a:ext cx="1487487" cy="17795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1467591" y="1209676"/>
            <a:ext cx="6762009" cy="1826694"/>
            <a:chOff x="1565562" y="1949904"/>
            <a:chExt cx="6762009" cy="1826694"/>
          </a:xfrm>
        </p:grpSpPr>
        <p:sp>
          <p:nvSpPr>
            <p:cNvPr id="48" name="Freeform 47"/>
            <p:cNvSpPr/>
            <p:nvPr/>
          </p:nvSpPr>
          <p:spPr>
            <a:xfrm>
              <a:off x="4144116" y="2429491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24"/>
            <p:cNvGrpSpPr/>
            <p:nvPr/>
          </p:nvGrpSpPr>
          <p:grpSpPr>
            <a:xfrm>
              <a:off x="3291318" y="3091170"/>
              <a:ext cx="359230" cy="119743"/>
              <a:chOff x="5486399" y="2514600"/>
              <a:chExt cx="359230" cy="119743"/>
            </a:xfrm>
          </p:grpSpPr>
          <p:cxnSp>
            <p:nvCxnSpPr>
              <p:cNvPr id="108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3479592" y="2590055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477366" y="2579170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476377" y="3212274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594017" y="2571005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5127417" y="3733054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421452" y="2592777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2388795" y="256828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2377909" y="3689512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/>
            <p:nvPr/>
          </p:nvCxnSpPr>
          <p:spPr>
            <a:xfrm flipH="1">
              <a:off x="2454109" y="3733056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112"/>
            <p:cNvGrpSpPr/>
            <p:nvPr/>
          </p:nvGrpSpPr>
          <p:grpSpPr>
            <a:xfrm>
              <a:off x="6460051" y="2509773"/>
              <a:ext cx="602055" cy="1249135"/>
              <a:chOff x="7027470" y="2379145"/>
              <a:chExt cx="602055" cy="1249135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7027470" y="354119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7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102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6062561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Straight Connector 97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7092785" y="3594263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7541077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7540068" y="3290823"/>
                <a:ext cx="0" cy="293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62"/>
            <p:cNvGrpSpPr/>
            <p:nvPr/>
          </p:nvGrpSpPr>
          <p:grpSpPr>
            <a:xfrm rot="16200000">
              <a:off x="1966702" y="2273691"/>
              <a:ext cx="151311" cy="664707"/>
              <a:chOff x="6000479" y="2633664"/>
              <a:chExt cx="151311" cy="664707"/>
            </a:xfrm>
          </p:grpSpPr>
          <p:grpSp>
            <p:nvGrpSpPr>
              <p:cNvPr id="89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92" name="Straight Connector 91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Straight Connector 89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76"/>
            <p:cNvGrpSpPr/>
            <p:nvPr/>
          </p:nvGrpSpPr>
          <p:grpSpPr>
            <a:xfrm>
              <a:off x="1565562" y="2881248"/>
              <a:ext cx="304800" cy="619125"/>
              <a:chOff x="1703615" y="2707821"/>
              <a:chExt cx="304800" cy="619125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Oval 85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62" name="Straight Connector 61"/>
            <p:cNvCxnSpPr/>
            <p:nvPr/>
          </p:nvCxnSpPr>
          <p:spPr>
            <a:xfrm>
              <a:off x="1702994" y="3733054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715142" y="2598962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1715142" y="349258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965811"/>
                </p:ext>
              </p:extLst>
            </p:nvPr>
          </p:nvGraphicFramePr>
          <p:xfrm>
            <a:off x="1726746" y="2048328"/>
            <a:ext cx="10715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5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746" y="2048328"/>
                          <a:ext cx="1071563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"/>
            <p:cNvGraphicFramePr>
              <a:graphicFrameLocks noChangeAspect="1"/>
            </p:cNvGraphicFramePr>
            <p:nvPr/>
          </p:nvGraphicFramePr>
          <p:xfrm>
            <a:off x="2805339" y="3326946"/>
            <a:ext cx="2778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6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339" y="3326946"/>
                          <a:ext cx="27781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4208009" y="1949904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7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009" y="1949904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/>
          </p:nvGraphicFramePr>
          <p:xfrm>
            <a:off x="4481739" y="3326946"/>
            <a:ext cx="296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8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739" y="3326946"/>
                          <a:ext cx="2968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/>
            <p:cNvCxnSpPr/>
            <p:nvPr/>
          </p:nvCxnSpPr>
          <p:spPr>
            <a:xfrm>
              <a:off x="5136942" y="2571004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Group 72"/>
            <p:cNvGrpSpPr/>
            <p:nvPr/>
          </p:nvGrpSpPr>
          <p:grpSpPr>
            <a:xfrm>
              <a:off x="4939143" y="3081645"/>
              <a:ext cx="359230" cy="119743"/>
              <a:chOff x="5486399" y="2514600"/>
              <a:chExt cx="359230" cy="119743"/>
            </a:xfrm>
          </p:grpSpPr>
          <p:cxnSp>
            <p:nvCxnSpPr>
              <p:cNvPr id="8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/>
            <p:cNvCxnSpPr/>
            <p:nvPr/>
          </p:nvCxnSpPr>
          <p:spPr>
            <a:xfrm>
              <a:off x="5125191" y="2560120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124202" y="3207203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Freeform 72"/>
            <p:cNvSpPr/>
            <p:nvPr/>
          </p:nvSpPr>
          <p:spPr>
            <a:xfrm>
              <a:off x="5601441" y="2391391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4" name="Group 24"/>
            <p:cNvGrpSpPr/>
            <p:nvPr/>
          </p:nvGrpSpPr>
          <p:grpSpPr>
            <a:xfrm>
              <a:off x="6310743" y="3062595"/>
              <a:ext cx="359230" cy="119743"/>
              <a:chOff x="5486399" y="2514600"/>
              <a:chExt cx="359230" cy="119743"/>
            </a:xfrm>
          </p:grpSpPr>
          <p:cxnSp>
            <p:nvCxnSpPr>
              <p:cNvPr id="81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Straight Connector 74"/>
            <p:cNvCxnSpPr/>
            <p:nvPr/>
          </p:nvCxnSpPr>
          <p:spPr>
            <a:xfrm>
              <a:off x="6496791" y="2541070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6495802" y="3188153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6022767" y="2542429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Object 10"/>
            <p:cNvGraphicFramePr>
              <a:graphicFrameLocks noChangeAspect="1"/>
            </p:cNvGraphicFramePr>
            <p:nvPr/>
          </p:nvGraphicFramePr>
          <p:xfrm>
            <a:off x="5677580" y="1951265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89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580" y="1951265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0"/>
            <p:cNvGraphicFramePr>
              <a:graphicFrameLocks noChangeAspect="1"/>
            </p:cNvGraphicFramePr>
            <p:nvPr/>
          </p:nvGraphicFramePr>
          <p:xfrm>
            <a:off x="5964695" y="3288846"/>
            <a:ext cx="2968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90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4695" y="3288846"/>
                          <a:ext cx="29686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/>
          </p:nvGraphicFramePr>
          <p:xfrm>
            <a:off x="7239227" y="2960087"/>
            <a:ext cx="1088344" cy="31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391"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227" y="2960087"/>
                          <a:ext cx="1088344" cy="316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Box 110"/>
          <p:cNvSpPr txBox="1"/>
          <p:nvPr/>
        </p:nvSpPr>
        <p:spPr>
          <a:xfrm>
            <a:off x="797379" y="3852183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-normaliz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Right Arrow 111"/>
          <p:cNvSpPr/>
          <p:nvPr/>
        </p:nvSpPr>
        <p:spPr>
          <a:xfrm>
            <a:off x="2618014" y="5197928"/>
            <a:ext cx="402771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" name="Object 16"/>
          <p:cNvGraphicFramePr>
            <a:graphicFrameLocks noChangeAspect="1"/>
          </p:cNvGraphicFramePr>
          <p:nvPr/>
        </p:nvGraphicFramePr>
        <p:xfrm>
          <a:off x="3584883" y="4645478"/>
          <a:ext cx="2314997" cy="165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2" name="Equation" r:id="rId19" imgW="1435100" imgH="1041400" progId="Equation.DSMT4">
                  <p:embed/>
                </p:oleObj>
              </mc:Choice>
              <mc:Fallback>
                <p:oleObj name="Equation" r:id="rId19" imgW="1435100" imgH="1041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83" y="4645478"/>
                        <a:ext cx="2314997" cy="1656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6"/>
          <p:cNvGraphicFramePr>
            <a:graphicFrameLocks noChangeAspect="1"/>
          </p:cNvGraphicFramePr>
          <p:nvPr/>
        </p:nvGraphicFramePr>
        <p:xfrm>
          <a:off x="434521" y="4630511"/>
          <a:ext cx="1851530" cy="163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3" name="Equation" r:id="rId21" imgW="1079500" imgH="965200" progId="Equation.DSMT4">
                  <p:embed/>
                </p:oleObj>
              </mc:Choice>
              <mc:Fallback>
                <p:oleObj name="Equation" r:id="rId21" imgW="1079500" imgH="965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21" y="4630511"/>
                        <a:ext cx="1851530" cy="163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5428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626050" y="892629"/>
            <a:ext cx="3645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Results </a:t>
            </a:r>
            <a:r>
              <a:rPr lang="en-US" sz="2000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(from </a:t>
            </a:r>
            <a:r>
              <a:rPr lang="en-US" sz="2000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Ansys Designer)</a:t>
            </a:r>
            <a:endParaRPr lang="en-US" sz="2000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05"/>
          <p:cNvGrpSpPr/>
          <p:nvPr/>
        </p:nvGrpSpPr>
        <p:grpSpPr>
          <a:xfrm>
            <a:off x="453345" y="1573667"/>
            <a:ext cx="7329261" cy="4816021"/>
            <a:chOff x="453345" y="1573667"/>
            <a:chExt cx="7329261" cy="4816021"/>
          </a:xfrm>
        </p:grpSpPr>
        <p:pic>
          <p:nvPicPr>
            <p:cNvPr id="161806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6081" y="1573667"/>
              <a:ext cx="6486525" cy="427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7" name="Object 6"/>
            <p:cNvGraphicFramePr>
              <a:graphicFrameLocks noChangeAspect="1"/>
            </p:cNvGraphicFramePr>
            <p:nvPr/>
          </p:nvGraphicFramePr>
          <p:xfrm>
            <a:off x="4148138" y="6030913"/>
            <a:ext cx="949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82" name="Equation" r:id="rId4" imgW="596900" imgH="228600" progId="Equation.DSMT4">
                    <p:embed/>
                  </p:oleObj>
                </mc:Choice>
                <mc:Fallback>
                  <p:oleObj name="Equation" r:id="rId4" imgW="5969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138" y="6030913"/>
                          <a:ext cx="9493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8" name="Object 16"/>
            <p:cNvGraphicFramePr>
              <a:graphicFrameLocks noChangeAspect="1"/>
            </p:cNvGraphicFramePr>
            <p:nvPr/>
          </p:nvGraphicFramePr>
          <p:xfrm>
            <a:off x="453345" y="2462440"/>
            <a:ext cx="8683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83" name="Equation" r:id="rId6" imgW="545863" imgH="241195" progId="Equation.DSMT4">
                    <p:embed/>
                  </p:oleObj>
                </mc:Choice>
                <mc:Fallback>
                  <p:oleObj name="Equation" r:id="rId6" imgW="545863" imgH="24119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45" y="2462440"/>
                          <a:ext cx="8683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Oval 77"/>
            <p:cNvSpPr/>
            <p:nvPr/>
          </p:nvSpPr>
          <p:spPr>
            <a:xfrm>
              <a:off x="4582886" y="5148943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1809" name="Object 17"/>
            <p:cNvGraphicFramePr>
              <a:graphicFrameLocks noChangeAspect="1"/>
            </p:cNvGraphicFramePr>
            <p:nvPr/>
          </p:nvGraphicFramePr>
          <p:xfrm>
            <a:off x="3320824" y="4005941"/>
            <a:ext cx="687813" cy="75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84" name="Equation" r:id="rId8" imgW="457200" imgH="508000" progId="Equation.DSMT4">
                    <p:embed/>
                  </p:oleObj>
                </mc:Choice>
                <mc:Fallback>
                  <p:oleObj name="Equation" r:id="rId8" imgW="457200" imgH="5080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824" y="4005941"/>
                          <a:ext cx="687813" cy="7522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>
            <a:xfrm>
              <a:off x="5442856" y="2035628"/>
              <a:ext cx="1175658" cy="2286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810" name="Object 18"/>
            <p:cNvGraphicFramePr>
              <a:graphicFrameLocks noChangeAspect="1"/>
            </p:cNvGraphicFramePr>
            <p:nvPr/>
          </p:nvGraphicFramePr>
          <p:xfrm>
            <a:off x="3407683" y="1796091"/>
            <a:ext cx="1708604" cy="740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85" name="Equation" r:id="rId10" imgW="1155700" imgH="508000" progId="Equation.DSMT4">
                    <p:embed/>
                  </p:oleObj>
                </mc:Choice>
                <mc:Fallback>
                  <p:oleObj name="Equation" r:id="rId10" imgW="1155700" imgH="5080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683" y="1796091"/>
                          <a:ext cx="1708604" cy="74005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>
            <a:xfrm>
              <a:off x="4082142" y="4593771"/>
              <a:ext cx="424544" cy="4680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2104117" y="2397579"/>
            <a:ext cx="5279118" cy="3165273"/>
            <a:chOff x="1744889" y="2833008"/>
            <a:chExt cx="5279118" cy="3165273"/>
          </a:xfrm>
        </p:grpSpPr>
        <p:grpSp>
          <p:nvGrpSpPr>
            <p:cNvPr id="3" name="Group 34"/>
            <p:cNvGrpSpPr/>
            <p:nvPr/>
          </p:nvGrpSpPr>
          <p:grpSpPr>
            <a:xfrm>
              <a:off x="1744889" y="2833008"/>
              <a:ext cx="5279118" cy="2799896"/>
              <a:chOff x="1717675" y="1801586"/>
              <a:chExt cx="5279118" cy="2799896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329543" y="4016829"/>
                <a:ext cx="419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944586" y="1801586"/>
                <a:ext cx="0" cy="27268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1" name="Object 2"/>
              <p:cNvGraphicFramePr>
                <a:graphicFrameLocks noChangeAspect="1"/>
              </p:cNvGraphicFramePr>
              <p:nvPr/>
            </p:nvGraphicFramePr>
            <p:xfrm>
              <a:off x="6726918" y="3909106"/>
              <a:ext cx="269875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59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6918" y="3909106"/>
                            <a:ext cx="26987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2" name="Object 2"/>
              <p:cNvGraphicFramePr>
                <a:graphicFrameLocks noChangeAspect="1"/>
              </p:cNvGraphicFramePr>
              <p:nvPr/>
            </p:nvGraphicFramePr>
            <p:xfrm>
              <a:off x="1840139" y="2132693"/>
              <a:ext cx="85407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60" name="Equation" r:id="rId5" imgW="482391" imgH="253890" progId="Equation.DSMT4">
                      <p:embed/>
                    </p:oleObj>
                  </mc:Choice>
                  <mc:Fallback>
                    <p:oleObj name="Equation" r:id="rId5" imgW="482391" imgH="25389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139" y="2132693"/>
                            <a:ext cx="854075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3" name="Object 2"/>
              <p:cNvGraphicFramePr>
                <a:graphicFrameLocks noChangeAspect="1"/>
              </p:cNvGraphicFramePr>
              <p:nvPr/>
            </p:nvGraphicFramePr>
            <p:xfrm>
              <a:off x="1717675" y="3854450"/>
              <a:ext cx="40481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61" name="Equation" r:id="rId7" imgW="228402" imgH="177646" progId="Equation.DSMT4">
                      <p:embed/>
                    </p:oleObj>
                  </mc:Choice>
                  <mc:Fallback>
                    <p:oleObj name="Equation" r:id="rId7" imgW="228402" imgH="177646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7675" y="3854450"/>
                            <a:ext cx="404813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4" name="Object 2"/>
              <p:cNvGraphicFramePr>
                <a:graphicFrameLocks noChangeAspect="1"/>
              </p:cNvGraphicFramePr>
              <p:nvPr/>
            </p:nvGraphicFramePr>
            <p:xfrm>
              <a:off x="4155396" y="4201432"/>
              <a:ext cx="3365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62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5396" y="4201432"/>
                            <a:ext cx="336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Connector 23"/>
              <p:cNvCxnSpPr/>
              <p:nvPr/>
            </p:nvCxnSpPr>
            <p:spPr>
              <a:xfrm>
                <a:off x="4310743" y="3864429"/>
                <a:ext cx="0" cy="304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reeform 24"/>
              <p:cNvSpPr/>
              <p:nvPr/>
            </p:nvSpPr>
            <p:spPr>
              <a:xfrm>
                <a:off x="2950029" y="1970314"/>
                <a:ext cx="2852057" cy="2046515"/>
              </a:xfrm>
              <a:custGeom>
                <a:avLst/>
                <a:gdLst>
                  <a:gd name="connsiteX0" fmla="*/ 0 w 2852057"/>
                  <a:gd name="connsiteY0" fmla="*/ 2046515 h 2046515"/>
                  <a:gd name="connsiteX1" fmla="*/ 566057 w 2852057"/>
                  <a:gd name="connsiteY1" fmla="*/ 1959429 h 2046515"/>
                  <a:gd name="connsiteX2" fmla="*/ 1208314 w 2852057"/>
                  <a:gd name="connsiteY2" fmla="*/ 1752600 h 2046515"/>
                  <a:gd name="connsiteX3" fmla="*/ 1752600 w 2852057"/>
                  <a:gd name="connsiteY3" fmla="*/ 1382486 h 2046515"/>
                  <a:gd name="connsiteX4" fmla="*/ 2188028 w 2852057"/>
                  <a:gd name="connsiteY4" fmla="*/ 947057 h 2046515"/>
                  <a:gd name="connsiteX5" fmla="*/ 2852057 w 2852057"/>
                  <a:gd name="connsiteY5" fmla="*/ 0 h 20465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852057" h="2046515">
                    <a:moveTo>
                      <a:pt x="0" y="2046515"/>
                    </a:moveTo>
                    <a:cubicBezTo>
                      <a:pt x="182335" y="2027465"/>
                      <a:pt x="364671" y="2008415"/>
                      <a:pt x="566057" y="1959429"/>
                    </a:cubicBezTo>
                    <a:cubicBezTo>
                      <a:pt x="767443" y="1910443"/>
                      <a:pt x="1010557" y="1848757"/>
                      <a:pt x="1208314" y="1752600"/>
                    </a:cubicBezTo>
                    <a:cubicBezTo>
                      <a:pt x="1406071" y="1656443"/>
                      <a:pt x="1589314" y="1516743"/>
                      <a:pt x="1752600" y="1382486"/>
                    </a:cubicBezTo>
                    <a:cubicBezTo>
                      <a:pt x="1915886" y="1248229"/>
                      <a:pt x="2004785" y="1177471"/>
                      <a:pt x="2188028" y="947057"/>
                    </a:cubicBezTo>
                    <a:cubicBezTo>
                      <a:pt x="2371271" y="716643"/>
                      <a:pt x="2611664" y="358321"/>
                      <a:pt x="2852057" y="0"/>
                    </a:cubicBezTo>
                  </a:path>
                </a:pathLst>
              </a:cu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2960914" y="3646718"/>
                <a:ext cx="3483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5" name="Object 2"/>
              <p:cNvGraphicFramePr>
                <a:graphicFrameLocks noChangeAspect="1"/>
              </p:cNvGraphicFramePr>
              <p:nvPr/>
            </p:nvGraphicFramePr>
            <p:xfrm>
              <a:off x="2082121" y="3472770"/>
              <a:ext cx="519112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463" name="Equation" r:id="rId11" imgW="368140" imgH="203112" progId="Equation.DSMT4">
                      <p:embed/>
                    </p:oleObj>
                  </mc:Choice>
                  <mc:Fallback>
                    <p:oleObj name="Equation" r:id="rId11" imgW="368140" imgH="203112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2121" y="3472770"/>
                            <a:ext cx="519112" cy="28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>
              <a:xfrm flipV="1">
                <a:off x="4310743" y="1828800"/>
                <a:ext cx="0" cy="1676394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3026229" y="2612571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Pass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77035" y="3047999"/>
                <a:ext cx="1172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Stop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234543" y="3570514"/>
                <a:ext cx="141514" cy="14151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3580407" y="5690504"/>
              <a:ext cx="1494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utoff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155804" y="0"/>
            <a:ext cx="2595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 Typ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53544" y="859972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w-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55389" y="0"/>
            <a:ext cx="5596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30196" y="850805"/>
            <a:ext cx="4116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-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High-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861253" y="1510803"/>
          <a:ext cx="1138011" cy="69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4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253" y="1510803"/>
                        <a:ext cx="1138011" cy="6921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84694" y="1661892"/>
            <a:ext cx="119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pla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4419600" y="3897085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095" name="Object 6"/>
          <p:cNvGraphicFramePr>
            <a:graphicFrameLocks noChangeAspect="1"/>
          </p:cNvGraphicFramePr>
          <p:nvPr/>
        </p:nvGraphicFramePr>
        <p:xfrm>
          <a:off x="2352369" y="5793507"/>
          <a:ext cx="3191784" cy="38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5" name="Equation" r:id="rId5" imgW="2108200" imgH="254000" progId="Equation.DSMT4">
                  <p:embed/>
                </p:oleObj>
              </mc:Choice>
              <mc:Fallback>
                <p:oleObj name="Equation" r:id="rId5" imgW="2108200" imgH="254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69" y="5793507"/>
                        <a:ext cx="3191784" cy="38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6838" y="6219825"/>
            <a:ext cx="8209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Negative values of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in the normalized prototype (red color) have been converted to positive values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14664" y="2685150"/>
            <a:ext cx="1143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in final filter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990975" y="2266050"/>
            <a:ext cx="0" cy="361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418508" y="5283487"/>
            <a:ext cx="0" cy="77964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819650" y="2256525"/>
            <a:ext cx="4189587" cy="3416785"/>
            <a:chOff x="4819650" y="2256525"/>
            <a:chExt cx="4189587" cy="3416785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4819650" y="2256525"/>
              <a:ext cx="0" cy="3619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" name="Picture 1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72514" y="2739974"/>
              <a:ext cx="3936723" cy="2933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6574054" y="3484346"/>
              <a:ext cx="160766" cy="28681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89478"/>
              </p:ext>
            </p:extLst>
          </p:nvPr>
        </p:nvGraphicFramePr>
        <p:xfrm>
          <a:off x="6331743" y="1533508"/>
          <a:ext cx="1357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6" name="Equation" r:id="rId8" imgW="1193760" imgH="672840" progId="Equation.DSMT4">
                  <p:embed/>
                </p:oleObj>
              </mc:Choice>
              <mc:Fallback>
                <p:oleObj name="Equation" r:id="rId8" imgW="1193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1743" y="1533508"/>
                        <a:ext cx="1357313" cy="765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74043" y="2685150"/>
            <a:ext cx="1168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in prototyp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9528" y="3249910"/>
            <a:ext cx="3916636" cy="2401366"/>
            <a:chOff x="219528" y="3249910"/>
            <a:chExt cx="3916636" cy="2401366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2732314" y="3526972"/>
              <a:ext cx="195943" cy="29391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409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81429"/>
                </p:ext>
              </p:extLst>
            </p:nvPr>
          </p:nvGraphicFramePr>
          <p:xfrm>
            <a:off x="2430445" y="3367890"/>
            <a:ext cx="334153" cy="193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7" name="Equation" r:id="rId10" imgW="241200" imgH="139680" progId="Equation.DSMT4">
                    <p:embed/>
                  </p:oleObj>
                </mc:Choice>
                <mc:Fallback>
                  <p:oleObj name="Equation" r:id="rId10" imgW="241200" imgH="1396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45" y="3367890"/>
                          <a:ext cx="334153" cy="193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19528" y="3249910"/>
              <a:ext cx="3916636" cy="2401366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340108"/>
                </p:ext>
              </p:extLst>
            </p:nvPr>
          </p:nvGraphicFramePr>
          <p:xfrm>
            <a:off x="1850358" y="4988411"/>
            <a:ext cx="573387" cy="32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8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50358" y="4988411"/>
                          <a:ext cx="573387" cy="32253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08073"/>
              </p:ext>
            </p:extLst>
          </p:nvPr>
        </p:nvGraphicFramePr>
        <p:xfrm>
          <a:off x="3884587" y="1389734"/>
          <a:ext cx="1138011" cy="69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5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587" y="1389734"/>
                        <a:ext cx="1138011" cy="6921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1800679" y="2317296"/>
          <a:ext cx="488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6" name="Equation" r:id="rId5" imgW="2781300" imgH="469900" progId="Equation.DSMT4">
                  <p:embed/>
                </p:oleObj>
              </mc:Choice>
              <mc:Fallback>
                <p:oleObj name="Equation" r:id="rId5" imgW="27813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679" y="2317296"/>
                        <a:ext cx="4889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915886" y="3866405"/>
            <a:ext cx="1447799" cy="317500"/>
            <a:chOff x="1937657" y="3616034"/>
            <a:chExt cx="1447799" cy="317500"/>
          </a:xfrm>
        </p:grpSpPr>
        <p:sp>
          <p:nvSpPr>
            <p:cNvPr id="36" name="Freeform 35"/>
            <p:cNvSpPr/>
            <p:nvPr/>
          </p:nvSpPr>
          <p:spPr>
            <a:xfrm>
              <a:off x="2435059" y="361603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937657" y="3777344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873828" y="3744687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2" name="Object 6"/>
          <p:cNvGraphicFramePr>
            <a:graphicFrameLocks noChangeAspect="1"/>
          </p:cNvGraphicFramePr>
          <p:nvPr/>
        </p:nvGraphicFramePr>
        <p:xfrm>
          <a:off x="2456090" y="4325031"/>
          <a:ext cx="3127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7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90" y="4325031"/>
                        <a:ext cx="3127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180114" y="3886199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 rot="16200000">
            <a:off x="6082144" y="3444584"/>
            <a:ext cx="359230" cy="1173307"/>
            <a:chOff x="6114800" y="3292184"/>
            <a:chExt cx="359230" cy="1173307"/>
          </a:xfrm>
        </p:grpSpPr>
        <p:grpSp>
          <p:nvGrpSpPr>
            <p:cNvPr id="44" name="Group 24"/>
            <p:cNvGrpSpPr/>
            <p:nvPr/>
          </p:nvGrpSpPr>
          <p:grpSpPr>
            <a:xfrm>
              <a:off x="6114800" y="3813709"/>
              <a:ext cx="359230" cy="119743"/>
              <a:chOff x="5486399" y="2514600"/>
              <a:chExt cx="359230" cy="119743"/>
            </a:xfrm>
          </p:grpSpPr>
          <p:cxnSp>
            <p:nvCxnSpPr>
              <p:cNvPr id="4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>
              <a:off x="6300848" y="3292184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6299859" y="3939267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3" name="Object 6"/>
          <p:cNvGraphicFramePr>
            <a:graphicFrameLocks noChangeAspect="1"/>
          </p:cNvGraphicFramePr>
          <p:nvPr/>
        </p:nvGraphicFramePr>
        <p:xfrm>
          <a:off x="6103485" y="4413477"/>
          <a:ext cx="2682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8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485" y="4413477"/>
                        <a:ext cx="2682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6"/>
          <p:cNvGraphicFramePr>
            <a:graphicFrameLocks noChangeAspect="1"/>
          </p:cNvGraphicFramePr>
          <p:nvPr/>
        </p:nvGraphicFramePr>
        <p:xfrm>
          <a:off x="3686403" y="4625067"/>
          <a:ext cx="10937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9" name="Equation" r:id="rId11" imgW="622030" imgH="431613" progId="Equation.DSMT4">
                  <p:embed/>
                </p:oleObj>
              </mc:Choice>
              <mc:Fallback>
                <p:oleObj name="Equation" r:id="rId11" imgW="622030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03" y="4625067"/>
                        <a:ext cx="1093787" cy="757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76817" y="5976257"/>
            <a:ext cx="792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also need to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vid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a factor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00611" y="741405"/>
            <a:ext cx="6099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What happens to the circuit elements in the prototype?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771445" y="1153837"/>
          <a:ext cx="1138011" cy="69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9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445" y="1153837"/>
                        <a:ext cx="1138011" cy="6921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1767568" y="2393497"/>
          <a:ext cx="49355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0" name="Equation" r:id="rId5" imgW="2806700" imgH="469900" progId="Equation.DSMT4">
                  <p:embed/>
                </p:oleObj>
              </mc:Choice>
              <mc:Fallback>
                <p:oleObj name="Equation" r:id="rId5" imgW="28067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68" y="2393497"/>
                        <a:ext cx="49355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5410200" y="3920834"/>
            <a:ext cx="1447799" cy="317500"/>
            <a:chOff x="1937657" y="3616034"/>
            <a:chExt cx="1447799" cy="317500"/>
          </a:xfrm>
        </p:grpSpPr>
        <p:sp>
          <p:nvSpPr>
            <p:cNvPr id="36" name="Freeform 35"/>
            <p:cNvSpPr/>
            <p:nvPr/>
          </p:nvSpPr>
          <p:spPr>
            <a:xfrm>
              <a:off x="2435059" y="361603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937657" y="3777344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873828" y="3744687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2" name="Object 6"/>
          <p:cNvGraphicFramePr>
            <a:graphicFrameLocks noChangeAspect="1"/>
          </p:cNvGraphicFramePr>
          <p:nvPr/>
        </p:nvGraphicFramePr>
        <p:xfrm>
          <a:off x="2434318" y="4401685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1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318" y="4401685"/>
                        <a:ext cx="334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169228" y="3962400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9"/>
          <p:cNvGrpSpPr/>
          <p:nvPr/>
        </p:nvGrpSpPr>
        <p:grpSpPr>
          <a:xfrm rot="16200000">
            <a:off x="2348346" y="3509899"/>
            <a:ext cx="359230" cy="1173307"/>
            <a:chOff x="6114800" y="3292184"/>
            <a:chExt cx="359230" cy="1173307"/>
          </a:xfrm>
        </p:grpSpPr>
        <p:grpSp>
          <p:nvGrpSpPr>
            <p:cNvPr id="4" name="Group 24"/>
            <p:cNvGrpSpPr/>
            <p:nvPr/>
          </p:nvGrpSpPr>
          <p:grpSpPr>
            <a:xfrm>
              <a:off x="6114800" y="3813709"/>
              <a:ext cx="359230" cy="119743"/>
              <a:chOff x="5486399" y="2514600"/>
              <a:chExt cx="359230" cy="119743"/>
            </a:xfrm>
          </p:grpSpPr>
          <p:cxnSp>
            <p:nvCxnSpPr>
              <p:cNvPr id="4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>
              <a:off x="6300848" y="3292184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6299859" y="3939267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3" name="Object 6"/>
          <p:cNvGraphicFramePr>
            <a:graphicFrameLocks noChangeAspect="1"/>
          </p:cNvGraphicFramePr>
          <p:nvPr/>
        </p:nvGraphicFramePr>
        <p:xfrm>
          <a:off x="6103031" y="4511222"/>
          <a:ext cx="2444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2" name="Equation" r:id="rId9" imgW="139639" imgH="152334" progId="Equation.DSMT4">
                  <p:embed/>
                </p:oleObj>
              </mc:Choice>
              <mc:Fallback>
                <p:oleObj name="Equation" r:id="rId9" imgW="139639" imgH="15233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31" y="4511222"/>
                        <a:ext cx="2444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6"/>
          <p:cNvGraphicFramePr>
            <a:graphicFrameLocks noChangeAspect="1"/>
          </p:cNvGraphicFramePr>
          <p:nvPr/>
        </p:nvGraphicFramePr>
        <p:xfrm>
          <a:off x="3795260" y="4668611"/>
          <a:ext cx="10937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3" name="Equation" r:id="rId11" imgW="622030" imgH="431613" progId="Equation.DSMT4">
                  <p:embed/>
                </p:oleObj>
              </mc:Choice>
              <mc:Fallback>
                <p:oleObj name="Equation" r:id="rId11" imgW="622030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260" y="4668611"/>
                        <a:ext cx="1093787" cy="757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9650" y="5987142"/>
            <a:ext cx="8109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need to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ply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a factor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3629929" y="2090008"/>
          <a:ext cx="1138011" cy="69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0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29" y="2090008"/>
                        <a:ext cx="1138011" cy="69219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31568"/>
              </p:ext>
            </p:extLst>
          </p:nvPr>
        </p:nvGraphicFramePr>
        <p:xfrm>
          <a:off x="6536417" y="3538311"/>
          <a:ext cx="1338263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1" name="Equation" r:id="rId5" imgW="761760" imgH="1346040" progId="Equation.DSMT4">
                  <p:embed/>
                </p:oleObj>
              </mc:Choice>
              <mc:Fallback>
                <p:oleObj name="Equation" r:id="rId5" imgW="761760" imgH="1346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417" y="3538311"/>
                        <a:ext cx="1338263" cy="236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81400" y="914400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44486" y="1458683"/>
            <a:ext cx="4087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-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High-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7572" y="3326100"/>
            <a:ext cx="3345234" cy="2869587"/>
            <a:chOff x="707572" y="3326100"/>
            <a:chExt cx="3345234" cy="2869587"/>
          </a:xfrm>
        </p:grpSpPr>
        <p:grpSp>
          <p:nvGrpSpPr>
            <p:cNvPr id="24" name="Group 23"/>
            <p:cNvGrpSpPr/>
            <p:nvPr/>
          </p:nvGrpSpPr>
          <p:grpSpPr>
            <a:xfrm>
              <a:off x="707572" y="3954167"/>
              <a:ext cx="1447799" cy="317500"/>
              <a:chOff x="1937657" y="3616034"/>
              <a:chExt cx="1447799" cy="317500"/>
            </a:xfrm>
          </p:grpSpPr>
          <p:sp>
            <p:nvSpPr>
              <p:cNvPr id="25" name="Freeform 24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49"/>
            <p:cNvGrpSpPr/>
            <p:nvPr/>
          </p:nvGrpSpPr>
          <p:grpSpPr>
            <a:xfrm rot="16200000">
              <a:off x="3175662" y="3510576"/>
              <a:ext cx="359230" cy="1173307"/>
              <a:chOff x="6114800" y="3292184"/>
              <a:chExt cx="359230" cy="1173307"/>
            </a:xfrm>
          </p:grpSpPr>
          <p:grpSp>
            <p:nvGrpSpPr>
              <p:cNvPr id="29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32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Straight Connector 29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6299859" y="3939267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49"/>
            <p:cNvGrpSpPr/>
            <p:nvPr/>
          </p:nvGrpSpPr>
          <p:grpSpPr>
            <a:xfrm rot="16200000">
              <a:off x="1273982" y="4800042"/>
              <a:ext cx="359230" cy="1173307"/>
              <a:chOff x="6114800" y="3292184"/>
              <a:chExt cx="359230" cy="1173307"/>
            </a:xfrm>
          </p:grpSpPr>
          <p:grpSp>
            <p:nvGrpSpPr>
              <p:cNvPr id="35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39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299859" y="3939267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2605007" y="5232749"/>
              <a:ext cx="1447799" cy="317500"/>
              <a:chOff x="1937657" y="3616034"/>
              <a:chExt cx="1447799" cy="317500"/>
            </a:xfrm>
          </p:grpSpPr>
          <p:sp>
            <p:nvSpPr>
              <p:cNvPr id="49" name="Freeform 48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818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587291"/>
                </p:ext>
              </p:extLst>
            </p:nvPr>
          </p:nvGraphicFramePr>
          <p:xfrm>
            <a:off x="3544661" y="4173306"/>
            <a:ext cx="33496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12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661" y="4173306"/>
                          <a:ext cx="33496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294558"/>
                </p:ext>
              </p:extLst>
            </p:nvPr>
          </p:nvGraphicFramePr>
          <p:xfrm>
            <a:off x="1684111" y="4151535"/>
            <a:ext cx="3127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13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111" y="4151535"/>
                          <a:ext cx="31273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040998"/>
                </p:ext>
              </p:extLst>
            </p:nvPr>
          </p:nvGraphicFramePr>
          <p:xfrm>
            <a:off x="1634136" y="5463678"/>
            <a:ext cx="268287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14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36" y="5463678"/>
                          <a:ext cx="268287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667111"/>
                </p:ext>
              </p:extLst>
            </p:nvPr>
          </p:nvGraphicFramePr>
          <p:xfrm>
            <a:off x="3581774" y="5475927"/>
            <a:ext cx="2444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15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774" y="5475927"/>
                          <a:ext cx="2444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Down Arrow 51"/>
            <p:cNvSpPr/>
            <p:nvPr/>
          </p:nvSpPr>
          <p:spPr>
            <a:xfrm>
              <a:off x="1259402" y="4553172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522392" y="3326100"/>
              <a:ext cx="18469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Normalized low-pas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690665" y="5887910"/>
              <a:ext cx="13981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Final high-pas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Down Arrow 39"/>
            <p:cNvSpPr/>
            <p:nvPr/>
          </p:nvSpPr>
          <p:spPr>
            <a:xfrm>
              <a:off x="3182281" y="4533832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27515" y="936172"/>
            <a:ext cx="4087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 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Band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2769960" y="1619931"/>
          <a:ext cx="2008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9" name="Equation" r:id="rId3" imgW="1143000" imgH="482600" progId="Equation.DSMT4">
                  <p:embed/>
                </p:oleObj>
              </mc:Choice>
              <mc:Fallback>
                <p:oleObj name="Equation" r:id="rId3" imgW="11430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60" y="1619931"/>
                        <a:ext cx="2008188" cy="849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49200" y="1797402"/>
            <a:ext cx="119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pla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4354286" y="3918857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0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86224"/>
              </p:ext>
            </p:extLst>
          </p:nvPr>
        </p:nvGraphicFramePr>
        <p:xfrm>
          <a:off x="2678745" y="5784169"/>
          <a:ext cx="3585518" cy="43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0" name="Equation" r:id="rId5" imgW="2108200" imgH="254000" progId="Equation.DSMT4">
                  <p:embed/>
                </p:oleObj>
              </mc:Choice>
              <mc:Fallback>
                <p:oleObj name="Equation" r:id="rId5" imgW="2108200" imgH="254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45" y="5784169"/>
                        <a:ext cx="3585518" cy="43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6"/>
          <p:cNvGraphicFramePr>
            <a:graphicFrameLocks noChangeAspect="1"/>
          </p:cNvGraphicFramePr>
          <p:nvPr/>
        </p:nvGraphicFramePr>
        <p:xfrm>
          <a:off x="5182735" y="1686606"/>
          <a:ext cx="1339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1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35" y="1686606"/>
                        <a:ext cx="1339850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16287" y="2547254"/>
            <a:ext cx="14782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lative bandwidth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208" name="Object 6"/>
          <p:cNvGraphicFramePr>
            <a:graphicFrameLocks noChangeAspect="1"/>
          </p:cNvGraphicFramePr>
          <p:nvPr/>
        </p:nvGraphicFramePr>
        <p:xfrm>
          <a:off x="6836455" y="1863725"/>
          <a:ext cx="1317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2" name="Equation" r:id="rId9" imgW="748975" imgH="266584" progId="Equation.DSMT4">
                  <p:embed/>
                </p:oleObj>
              </mc:Choice>
              <mc:Fallback>
                <p:oleObj name="Equation" r:id="rId9" imgW="748975" imgH="26658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55" y="1863725"/>
                        <a:ext cx="1317625" cy="468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4887920" y="3132670"/>
            <a:ext cx="4179887" cy="2552621"/>
            <a:chOff x="4887920" y="3132670"/>
            <a:chExt cx="4179887" cy="2552621"/>
          </a:xfrm>
        </p:grpSpPr>
        <p:pic>
          <p:nvPicPr>
            <p:cNvPr id="2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87920" y="3132670"/>
              <a:ext cx="4179887" cy="2552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5" name="Straight Arrow Connector 44"/>
            <p:cNvCxnSpPr/>
            <p:nvPr/>
          </p:nvCxnSpPr>
          <p:spPr>
            <a:xfrm>
              <a:off x="6509658" y="3450773"/>
              <a:ext cx="108856" cy="370113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7881257" y="3461660"/>
              <a:ext cx="108856" cy="370113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20598" y="6335792"/>
            <a:ext cx="8209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Negative values of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in the normalized prototype (red color) have been converted to positive values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5208" y="3243114"/>
            <a:ext cx="3851035" cy="2361145"/>
            <a:chOff x="225208" y="3243114"/>
            <a:chExt cx="3851035" cy="2361145"/>
          </a:xfrm>
        </p:grpSpPr>
        <p:cxnSp>
          <p:nvCxnSpPr>
            <p:cNvPr id="18" name="Straight Arrow Connector 17"/>
            <p:cNvCxnSpPr/>
            <p:nvPr/>
          </p:nvCxnSpPr>
          <p:spPr>
            <a:xfrm flipH="1">
              <a:off x="2721427" y="3537857"/>
              <a:ext cx="206830" cy="31568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2939143" y="3701143"/>
              <a:ext cx="206830" cy="315686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21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111331"/>
                </p:ext>
              </p:extLst>
            </p:nvPr>
          </p:nvGraphicFramePr>
          <p:xfrm>
            <a:off x="2446621" y="3391602"/>
            <a:ext cx="3413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13" name="Equation" r:id="rId12" imgW="341406" imgH="207282" progId="Equation.DSMT4">
                    <p:embed/>
                  </p:oleObj>
                </mc:Choice>
                <mc:Fallback>
                  <p:oleObj name="Equation" r:id="rId12" imgW="341406" imgH="207282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621" y="3391602"/>
                          <a:ext cx="341313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 flipH="1">
              <a:off x="1478163" y="4620126"/>
              <a:ext cx="321761" cy="11733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713297" y="4697128"/>
              <a:ext cx="336884" cy="125129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25208" y="3243114"/>
              <a:ext cx="3851035" cy="2361145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526624"/>
                </p:ext>
              </p:extLst>
            </p:nvPr>
          </p:nvGraphicFramePr>
          <p:xfrm>
            <a:off x="1865540" y="5009092"/>
            <a:ext cx="5619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414" name="Equation" r:id="rId15" imgW="562021" imgH="314437" progId="Equation.DSMT4">
                    <p:embed/>
                  </p:oleObj>
                </mc:Choice>
                <mc:Fallback>
                  <p:oleObj name="Equation" r:id="rId15" imgW="562021" imgH="3144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65540" y="5009092"/>
                          <a:ext cx="5619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73828" y="718458"/>
            <a:ext cx="2849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erification of mapping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5406815" y="1314873"/>
          <a:ext cx="2343831" cy="36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6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15" y="1314873"/>
                        <a:ext cx="2343831" cy="3637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6"/>
          <p:cNvGraphicFramePr>
            <a:graphicFrameLocks noChangeAspect="1"/>
          </p:cNvGraphicFramePr>
          <p:nvPr/>
        </p:nvGraphicFramePr>
        <p:xfrm>
          <a:off x="5644032" y="2405743"/>
          <a:ext cx="1809138" cy="425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7" name="Equation" r:id="rId5" imgW="1092200" imgH="2565400" progId="Equation.DSMT4">
                  <p:embed/>
                </p:oleObj>
              </mc:Choice>
              <mc:Fallback>
                <p:oleObj name="Equation" r:id="rId5" imgW="1092200" imgH="2565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032" y="2405743"/>
                        <a:ext cx="1809138" cy="425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6"/>
          <p:cNvGraphicFramePr>
            <a:graphicFrameLocks noChangeAspect="1"/>
          </p:cNvGraphicFramePr>
          <p:nvPr/>
        </p:nvGraphicFramePr>
        <p:xfrm>
          <a:off x="1303559" y="1321822"/>
          <a:ext cx="2277835" cy="3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8" name="Equation" r:id="rId7" imgW="1460500" imgH="228600" progId="Equation.DSMT4">
                  <p:embed/>
                </p:oleObj>
              </mc:Choice>
              <mc:Fallback>
                <p:oleObj name="Equation" r:id="rId7" imgW="14605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59" y="1321822"/>
                        <a:ext cx="2277835" cy="3566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6"/>
          <p:cNvGraphicFramePr>
            <a:graphicFrameLocks noChangeAspect="1"/>
          </p:cNvGraphicFramePr>
          <p:nvPr/>
        </p:nvGraphicFramePr>
        <p:xfrm>
          <a:off x="1289725" y="2503714"/>
          <a:ext cx="1753558" cy="412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9" name="Equation" r:id="rId9" imgW="1092200" imgH="2565400" progId="Equation.DSMT4">
                  <p:embed/>
                </p:oleObj>
              </mc:Choice>
              <mc:Fallback>
                <p:oleObj name="Equation" r:id="rId9" imgW="1092200" imgH="2565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25" y="2503714"/>
                        <a:ext cx="1753558" cy="412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6"/>
          <p:cNvGraphicFramePr>
            <a:graphicFrameLocks noChangeAspect="1"/>
          </p:cNvGraphicFramePr>
          <p:nvPr/>
        </p:nvGraphicFramePr>
        <p:xfrm>
          <a:off x="1565745" y="2034298"/>
          <a:ext cx="1406071" cy="2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0" name="Equation" r:id="rId11" imgW="863225" imgH="177723" progId="Equation.DSMT4">
                  <p:embed/>
                </p:oleObj>
              </mc:Choice>
              <mc:Fallback>
                <p:oleObj name="Equation" r:id="rId11" imgW="863225" imgH="17772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45" y="2034298"/>
                        <a:ext cx="1406071" cy="2897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6"/>
          <p:cNvGraphicFramePr>
            <a:graphicFrameLocks noChangeAspect="1"/>
          </p:cNvGraphicFramePr>
          <p:nvPr/>
        </p:nvGraphicFramePr>
        <p:xfrm>
          <a:off x="6015804" y="1987058"/>
          <a:ext cx="1373414" cy="28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1" name="Equation" r:id="rId13" imgW="863225" imgH="177723" progId="Equation.DSMT4">
                  <p:embed/>
                </p:oleObj>
              </mc:Choice>
              <mc:Fallback>
                <p:oleObj name="Equation" r:id="rId13" imgW="863225" imgH="1777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04" y="1987058"/>
                        <a:ext cx="1373414" cy="2830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373063" y="2393950"/>
          <a:ext cx="77898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9" name="Equation" r:id="rId3" imgW="4432300" imgH="495300" progId="Equation.DSMT4">
                  <p:embed/>
                </p:oleObj>
              </mc:Choice>
              <mc:Fallback>
                <p:oleObj name="Equation" r:id="rId3" imgW="4432300" imgH="495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393950"/>
                        <a:ext cx="77898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1915886" y="3866405"/>
            <a:ext cx="1447799" cy="317500"/>
            <a:chOff x="1937657" y="3616034"/>
            <a:chExt cx="1447799" cy="317500"/>
          </a:xfrm>
        </p:grpSpPr>
        <p:sp>
          <p:nvSpPr>
            <p:cNvPr id="36" name="Freeform 35"/>
            <p:cNvSpPr/>
            <p:nvPr/>
          </p:nvSpPr>
          <p:spPr>
            <a:xfrm>
              <a:off x="2435059" y="361603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937657" y="3777344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873828" y="3744687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2" name="Object 6"/>
          <p:cNvGraphicFramePr>
            <a:graphicFrameLocks noChangeAspect="1"/>
          </p:cNvGraphicFramePr>
          <p:nvPr/>
        </p:nvGraphicFramePr>
        <p:xfrm>
          <a:off x="2456090" y="4325031"/>
          <a:ext cx="3127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0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90" y="4325031"/>
                        <a:ext cx="3127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180114" y="3886199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46746"/>
              </p:ext>
            </p:extLst>
          </p:nvPr>
        </p:nvGraphicFramePr>
        <p:xfrm>
          <a:off x="2997654" y="4862408"/>
          <a:ext cx="2657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1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54" y="4862408"/>
                        <a:ext cx="2657475" cy="757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6"/>
          <p:cNvGraphicFramePr>
            <a:graphicFrameLocks noChangeAspect="1"/>
          </p:cNvGraphicFramePr>
          <p:nvPr/>
        </p:nvGraphicFramePr>
        <p:xfrm>
          <a:off x="3292245" y="1199748"/>
          <a:ext cx="20081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2" name="Equation" r:id="rId9" imgW="1143000" imgH="482600" progId="Equation.DSMT4">
                  <p:embed/>
                </p:oleObj>
              </mc:Choice>
              <mc:Fallback>
                <p:oleObj name="Equation" r:id="rId9" imgW="11430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245" y="1199748"/>
                        <a:ext cx="2008187" cy="849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399315" y="3851623"/>
            <a:ext cx="2156677" cy="931515"/>
            <a:chOff x="5399315" y="3851623"/>
            <a:chExt cx="2156677" cy="931515"/>
          </a:xfrm>
        </p:grpSpPr>
        <p:grpSp>
          <p:nvGrpSpPr>
            <p:cNvPr id="3" name="Group 49"/>
            <p:cNvGrpSpPr/>
            <p:nvPr/>
          </p:nvGrpSpPr>
          <p:grpSpPr>
            <a:xfrm rot="16200000">
              <a:off x="6789724" y="3444584"/>
              <a:ext cx="359230" cy="1173307"/>
              <a:chOff x="6114800" y="3292184"/>
              <a:chExt cx="359230" cy="1173307"/>
            </a:xfrm>
          </p:grpSpPr>
          <p:grpSp>
            <p:nvGrpSpPr>
              <p:cNvPr id="4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45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6299859" y="3939267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5113" name="Object 6"/>
            <p:cNvGraphicFramePr>
              <a:graphicFrameLocks noChangeAspect="1"/>
            </p:cNvGraphicFramePr>
            <p:nvPr/>
          </p:nvGraphicFramePr>
          <p:xfrm>
            <a:off x="6788150" y="4379913"/>
            <a:ext cx="3365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03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379913"/>
                          <a:ext cx="3365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41"/>
            <p:cNvGrpSpPr/>
            <p:nvPr/>
          </p:nvGrpSpPr>
          <p:grpSpPr>
            <a:xfrm>
              <a:off x="5399315" y="3899063"/>
              <a:ext cx="1447799" cy="317500"/>
              <a:chOff x="1937657" y="3616034"/>
              <a:chExt cx="1447799" cy="317500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2873828" y="3744303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6376" name="Object 9"/>
            <p:cNvGraphicFramePr>
              <a:graphicFrameLocks noChangeAspect="1"/>
            </p:cNvGraphicFramePr>
            <p:nvPr/>
          </p:nvGraphicFramePr>
          <p:xfrm>
            <a:off x="5940425" y="4379913"/>
            <a:ext cx="3143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04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25" y="4379913"/>
                          <a:ext cx="3143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941913" y="5967889"/>
            <a:ext cx="713528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need to add factor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multipl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divide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45230" y="674914"/>
            <a:ext cx="3293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ation of elements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284163" y="2295525"/>
          <a:ext cx="79263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0" name="Equation" r:id="rId3" imgW="4508500" imgH="495300" progId="Equation.DSMT4">
                  <p:embed/>
                </p:oleObj>
              </mc:Choice>
              <mc:Fallback>
                <p:oleObj name="Equation" r:id="rId3" imgW="45085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295525"/>
                        <a:ext cx="79263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6"/>
          <p:cNvGraphicFramePr>
            <a:graphicFrameLocks noChangeAspect="1"/>
          </p:cNvGraphicFramePr>
          <p:nvPr/>
        </p:nvGraphicFramePr>
        <p:xfrm>
          <a:off x="2357664" y="4378777"/>
          <a:ext cx="3349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64" y="4378777"/>
                        <a:ext cx="3349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180114" y="3929743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60018"/>
              </p:ext>
            </p:extLst>
          </p:nvPr>
        </p:nvGraphicFramePr>
        <p:xfrm>
          <a:off x="2991983" y="4758293"/>
          <a:ext cx="27463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2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983" y="4758293"/>
                        <a:ext cx="2746375" cy="757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5" name="Object 6"/>
          <p:cNvGraphicFramePr>
            <a:graphicFrameLocks noChangeAspect="1"/>
          </p:cNvGraphicFramePr>
          <p:nvPr/>
        </p:nvGraphicFramePr>
        <p:xfrm>
          <a:off x="3412445" y="1020535"/>
          <a:ext cx="20081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3" name="Equation" r:id="rId9" imgW="1143000" imgH="482600" progId="Equation.DSMT4">
                  <p:embed/>
                </p:oleObj>
              </mc:Choice>
              <mc:Fallback>
                <p:oleObj name="Equation" r:id="rId9" imgW="11430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45" y="1020535"/>
                        <a:ext cx="2008187" cy="849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606146" y="3346450"/>
            <a:ext cx="2503715" cy="1457325"/>
            <a:chOff x="5606146" y="3346450"/>
            <a:chExt cx="2503715" cy="1457325"/>
          </a:xfrm>
        </p:grpSpPr>
        <p:grpSp>
          <p:nvGrpSpPr>
            <p:cNvPr id="4" name="Group 49"/>
            <p:cNvGrpSpPr/>
            <p:nvPr/>
          </p:nvGrpSpPr>
          <p:grpSpPr>
            <a:xfrm rot="16200000">
              <a:off x="6683829" y="3623025"/>
              <a:ext cx="359230" cy="1469571"/>
              <a:chOff x="6114800" y="3179669"/>
              <a:chExt cx="359230" cy="1469571"/>
            </a:xfrm>
          </p:grpSpPr>
          <p:grpSp>
            <p:nvGrpSpPr>
              <p:cNvPr id="6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45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>
              <a:xfrm rot="5400000">
                <a:off x="5988776" y="3491741"/>
                <a:ext cx="62414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>
                <a:off x="5944873" y="4294254"/>
                <a:ext cx="7099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5113" name="Object 6"/>
            <p:cNvGraphicFramePr>
              <a:graphicFrameLocks noChangeAspect="1"/>
            </p:cNvGraphicFramePr>
            <p:nvPr/>
          </p:nvGraphicFramePr>
          <p:xfrm>
            <a:off x="6886575" y="4379913"/>
            <a:ext cx="35877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44" name="Equation" r:id="rId11" imgW="203112" imgH="241195" progId="Equation.DSMT4">
                    <p:embed/>
                  </p:oleObj>
                </mc:Choice>
                <mc:Fallback>
                  <p:oleObj name="Equation" r:id="rId11" imgW="203112" imgH="24119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575" y="4379913"/>
                          <a:ext cx="35877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41"/>
            <p:cNvGrpSpPr/>
            <p:nvPr/>
          </p:nvGrpSpPr>
          <p:grpSpPr>
            <a:xfrm>
              <a:off x="6139544" y="3670462"/>
              <a:ext cx="1447799" cy="317500"/>
              <a:chOff x="1937657" y="3616034"/>
              <a:chExt cx="1447799" cy="317500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6376" name="Object 9"/>
            <p:cNvGraphicFramePr>
              <a:graphicFrameLocks noChangeAspect="1"/>
            </p:cNvGraphicFramePr>
            <p:nvPr/>
          </p:nvGraphicFramePr>
          <p:xfrm>
            <a:off x="6985000" y="3346450"/>
            <a:ext cx="3365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45" name="Equation" r:id="rId13" imgW="190417" imgH="241195" progId="Equation.DSMT4">
                    <p:embed/>
                  </p:oleObj>
                </mc:Choice>
                <mc:Fallback>
                  <p:oleObj name="Equation" r:id="rId13" imgW="190417" imgH="241195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3346450"/>
                          <a:ext cx="33655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>
              <a:off x="6139546" y="3820886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7576460" y="3799115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>
              <a:off x="5878289" y="3831772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>
              <a:off x="7837719" y="3810001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49"/>
          <p:cNvGrpSpPr/>
          <p:nvPr/>
        </p:nvGrpSpPr>
        <p:grpSpPr>
          <a:xfrm rot="16200000">
            <a:off x="2348346" y="3509899"/>
            <a:ext cx="359230" cy="1173307"/>
            <a:chOff x="6114800" y="3292184"/>
            <a:chExt cx="359230" cy="1173307"/>
          </a:xfrm>
        </p:grpSpPr>
        <p:grpSp>
          <p:nvGrpSpPr>
            <p:cNvPr id="38" name="Group 24"/>
            <p:cNvGrpSpPr/>
            <p:nvPr/>
          </p:nvGrpSpPr>
          <p:grpSpPr>
            <a:xfrm>
              <a:off x="6114800" y="3813709"/>
              <a:ext cx="359230" cy="119743"/>
              <a:chOff x="5486399" y="2514600"/>
              <a:chExt cx="359230" cy="119743"/>
            </a:xfrm>
          </p:grpSpPr>
          <p:cxnSp>
            <p:nvCxnSpPr>
              <p:cNvPr id="4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/>
            <p:cNvCxnSpPr/>
            <p:nvPr/>
          </p:nvCxnSpPr>
          <p:spPr>
            <a:xfrm>
              <a:off x="6300848" y="3292184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6299859" y="3939267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941913" y="5967889"/>
            <a:ext cx="713528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need to add factor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multiply 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divide 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83" name="Object 6"/>
          <p:cNvGraphicFramePr>
            <a:graphicFrameLocks noChangeAspect="1"/>
          </p:cNvGraphicFramePr>
          <p:nvPr/>
        </p:nvGraphicFramePr>
        <p:xfrm>
          <a:off x="6775223" y="2475593"/>
          <a:ext cx="1404937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1" name="Equation" r:id="rId3" imgW="800100" imgH="2235200" progId="Equation.DSMT4">
                  <p:embed/>
                </p:oleObj>
              </mc:Choice>
              <mc:Fallback>
                <p:oleObj name="Equation" r:id="rId3" imgW="800100" imgH="2235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223" y="2475593"/>
                        <a:ext cx="1404937" cy="3922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27464" y="759938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15536" y="1258157"/>
            <a:ext cx="4102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-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Band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6" name="Object 6"/>
          <p:cNvGraphicFramePr>
            <a:graphicFrameLocks noChangeAspect="1"/>
          </p:cNvGraphicFramePr>
          <p:nvPr/>
        </p:nvGraphicFramePr>
        <p:xfrm>
          <a:off x="3259463" y="1803732"/>
          <a:ext cx="20081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2" name="Equation" r:id="rId5" imgW="1143000" imgH="482600" progId="Equation.DSMT4">
                  <p:embed/>
                </p:oleObj>
              </mc:Choice>
              <mc:Fallback>
                <p:oleObj name="Equation" r:id="rId5" imgW="11430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463" y="1803732"/>
                        <a:ext cx="2008188" cy="849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609143" y="3248984"/>
            <a:ext cx="4963888" cy="3144138"/>
            <a:chOff x="609143" y="3248984"/>
            <a:chExt cx="4963888" cy="3144138"/>
          </a:xfrm>
        </p:grpSpPr>
        <p:grpSp>
          <p:nvGrpSpPr>
            <p:cNvPr id="9" name="Group 41"/>
            <p:cNvGrpSpPr/>
            <p:nvPr/>
          </p:nvGrpSpPr>
          <p:grpSpPr>
            <a:xfrm>
              <a:off x="821014" y="3654877"/>
              <a:ext cx="1447799" cy="317500"/>
              <a:chOff x="1937657" y="3616034"/>
              <a:chExt cx="1447799" cy="317500"/>
            </a:xfrm>
          </p:grpSpPr>
          <p:sp>
            <p:nvSpPr>
              <p:cNvPr id="10" name="Freeform 9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49"/>
            <p:cNvGrpSpPr/>
            <p:nvPr/>
          </p:nvGrpSpPr>
          <p:grpSpPr>
            <a:xfrm rot="16200000">
              <a:off x="4127304" y="3189515"/>
              <a:ext cx="359230" cy="1173307"/>
              <a:chOff x="6114800" y="3292184"/>
              <a:chExt cx="359230" cy="1173307"/>
            </a:xfrm>
          </p:grpSpPr>
          <p:grpSp>
            <p:nvGrpSpPr>
              <p:cNvPr id="14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17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" name="Straight Connector 14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299859" y="3939267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609143" y="5264030"/>
              <a:ext cx="2156677" cy="932641"/>
              <a:chOff x="5399315" y="3851623"/>
              <a:chExt cx="2156677" cy="932641"/>
            </a:xfrm>
          </p:grpSpPr>
          <p:grpSp>
            <p:nvGrpSpPr>
              <p:cNvPr id="21" name="Group 49"/>
              <p:cNvGrpSpPr/>
              <p:nvPr/>
            </p:nvGrpSpPr>
            <p:grpSpPr>
              <a:xfrm rot="16200000">
                <a:off x="6789724" y="3444584"/>
                <a:ext cx="359230" cy="1173307"/>
                <a:chOff x="6114800" y="3292184"/>
                <a:chExt cx="359230" cy="1173307"/>
              </a:xfrm>
            </p:grpSpPr>
            <p:grpSp>
              <p:nvGrpSpPr>
                <p:cNvPr id="30" name="Group 24"/>
                <p:cNvGrpSpPr/>
                <p:nvPr/>
              </p:nvGrpSpPr>
              <p:grpSpPr>
                <a:xfrm>
                  <a:off x="6114800" y="3813709"/>
                  <a:ext cx="359230" cy="119743"/>
                  <a:chOff x="5486399" y="2514600"/>
                  <a:chExt cx="359230" cy="119743"/>
                </a:xfrm>
              </p:grpSpPr>
              <p:cxnSp>
                <p:nvCxnSpPr>
                  <p:cNvPr id="33" name="Straight Connector 21"/>
                  <p:cNvCxnSpPr/>
                  <p:nvPr/>
                </p:nvCxnSpPr>
                <p:spPr>
                  <a:xfrm>
                    <a:off x="5486400" y="2514600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>
                    <a:off x="5486399" y="2634343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6300848" y="3292184"/>
                  <a:ext cx="0" cy="5116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299859" y="3939267"/>
                  <a:ext cx="0" cy="52622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4" name="Object 6"/>
              <p:cNvGraphicFramePr>
                <a:graphicFrameLocks noChangeAspect="1"/>
              </p:cNvGraphicFramePr>
              <p:nvPr/>
            </p:nvGraphicFramePr>
            <p:xfrm>
              <a:off x="6788150" y="4379452"/>
              <a:ext cx="336550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93" name="Equation" r:id="rId7" imgW="190500" imgH="228600" progId="Equation.DSMT4">
                      <p:embed/>
                    </p:oleObj>
                  </mc:Choice>
                  <mc:Fallback>
                    <p:oleObj name="Equation" r:id="rId7" imgW="190500" imgH="2286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8150" y="4379452"/>
                            <a:ext cx="336550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" name="Group 41"/>
              <p:cNvGrpSpPr/>
              <p:nvPr/>
            </p:nvGrpSpPr>
            <p:grpSpPr>
              <a:xfrm>
                <a:off x="5399315" y="3899063"/>
                <a:ext cx="1447799" cy="317500"/>
                <a:chOff x="1937657" y="3616034"/>
                <a:chExt cx="1447799" cy="317500"/>
              </a:xfrm>
            </p:grpSpPr>
            <p:sp>
              <p:nvSpPr>
                <p:cNvPr id="27" name="Freeform 26"/>
                <p:cNvSpPr/>
                <p:nvPr/>
              </p:nvSpPr>
              <p:spPr>
                <a:xfrm>
                  <a:off x="2435059" y="3616034"/>
                  <a:ext cx="435429" cy="317500"/>
                </a:xfrm>
                <a:custGeom>
                  <a:avLst/>
                  <a:gdLst>
                    <a:gd name="connsiteX0" fmla="*/ 0 w 957943"/>
                    <a:gd name="connsiteY0" fmla="*/ 322942 h 618671"/>
                    <a:gd name="connsiteX1" fmla="*/ 76200 w 957943"/>
                    <a:gd name="connsiteY1" fmla="*/ 126999 h 618671"/>
                    <a:gd name="connsiteX2" fmla="*/ 217714 w 957943"/>
                    <a:gd name="connsiteY2" fmla="*/ 29028 h 618671"/>
                    <a:gd name="connsiteX3" fmla="*/ 391886 w 957943"/>
                    <a:gd name="connsiteY3" fmla="*/ 170542 h 618671"/>
                    <a:gd name="connsiteX4" fmla="*/ 381000 w 957943"/>
                    <a:gd name="connsiteY4" fmla="*/ 540657 h 618671"/>
                    <a:gd name="connsiteX5" fmla="*/ 283029 w 957943"/>
                    <a:gd name="connsiteY5" fmla="*/ 584199 h 618671"/>
                    <a:gd name="connsiteX6" fmla="*/ 206829 w 957943"/>
                    <a:gd name="connsiteY6" fmla="*/ 442685 h 618671"/>
                    <a:gd name="connsiteX7" fmla="*/ 326571 w 957943"/>
                    <a:gd name="connsiteY7" fmla="*/ 148771 h 618671"/>
                    <a:gd name="connsiteX8" fmla="*/ 457200 w 957943"/>
                    <a:gd name="connsiteY8" fmla="*/ 7257 h 618671"/>
                    <a:gd name="connsiteX9" fmla="*/ 674914 w 957943"/>
                    <a:gd name="connsiteY9" fmla="*/ 192314 h 618671"/>
                    <a:gd name="connsiteX10" fmla="*/ 729343 w 957943"/>
                    <a:gd name="connsiteY10" fmla="*/ 388257 h 618671"/>
                    <a:gd name="connsiteX11" fmla="*/ 707571 w 957943"/>
                    <a:gd name="connsiteY11" fmla="*/ 551542 h 618671"/>
                    <a:gd name="connsiteX12" fmla="*/ 620486 w 957943"/>
                    <a:gd name="connsiteY12" fmla="*/ 595085 h 618671"/>
                    <a:gd name="connsiteX13" fmla="*/ 533400 w 957943"/>
                    <a:gd name="connsiteY13" fmla="*/ 410028 h 618671"/>
                    <a:gd name="connsiteX14" fmla="*/ 609600 w 957943"/>
                    <a:gd name="connsiteY14" fmla="*/ 192314 h 618671"/>
                    <a:gd name="connsiteX15" fmla="*/ 772886 w 957943"/>
                    <a:gd name="connsiteY15" fmla="*/ 29028 h 618671"/>
                    <a:gd name="connsiteX16" fmla="*/ 925286 w 957943"/>
                    <a:gd name="connsiteY16" fmla="*/ 181428 h 618671"/>
                    <a:gd name="connsiteX17" fmla="*/ 957943 w 957943"/>
                    <a:gd name="connsiteY17" fmla="*/ 279399 h 618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957943" h="618671">
                      <a:moveTo>
                        <a:pt x="0" y="322942"/>
                      </a:moveTo>
                      <a:cubicBezTo>
                        <a:pt x="19957" y="249463"/>
                        <a:pt x="39914" y="175985"/>
                        <a:pt x="76200" y="126999"/>
                      </a:cubicBezTo>
                      <a:cubicBezTo>
                        <a:pt x="112486" y="78013"/>
                        <a:pt x="165100" y="21771"/>
                        <a:pt x="217714" y="29028"/>
                      </a:cubicBezTo>
                      <a:cubicBezTo>
                        <a:pt x="270328" y="36285"/>
                        <a:pt x="364672" y="85271"/>
                        <a:pt x="391886" y="170542"/>
                      </a:cubicBezTo>
                      <a:cubicBezTo>
                        <a:pt x="419100" y="255813"/>
                        <a:pt x="399143" y="471714"/>
                        <a:pt x="381000" y="540657"/>
                      </a:cubicBezTo>
                      <a:cubicBezTo>
                        <a:pt x="362857" y="609600"/>
                        <a:pt x="312057" y="600528"/>
                        <a:pt x="283029" y="584199"/>
                      </a:cubicBezTo>
                      <a:cubicBezTo>
                        <a:pt x="254001" y="567870"/>
                        <a:pt x="199572" y="515256"/>
                        <a:pt x="206829" y="442685"/>
                      </a:cubicBezTo>
                      <a:cubicBezTo>
                        <a:pt x="214086" y="370114"/>
                        <a:pt x="284843" y="221342"/>
                        <a:pt x="326571" y="148771"/>
                      </a:cubicBezTo>
                      <a:cubicBezTo>
                        <a:pt x="368299" y="76200"/>
                        <a:pt x="399143" y="0"/>
                        <a:pt x="457200" y="7257"/>
                      </a:cubicBezTo>
                      <a:cubicBezTo>
                        <a:pt x="515257" y="14514"/>
                        <a:pt x="629557" y="128814"/>
                        <a:pt x="674914" y="192314"/>
                      </a:cubicBezTo>
                      <a:cubicBezTo>
                        <a:pt x="720271" y="255814"/>
                        <a:pt x="723900" y="328386"/>
                        <a:pt x="729343" y="388257"/>
                      </a:cubicBezTo>
                      <a:cubicBezTo>
                        <a:pt x="734786" y="448128"/>
                        <a:pt x="725714" y="517071"/>
                        <a:pt x="707571" y="551542"/>
                      </a:cubicBezTo>
                      <a:cubicBezTo>
                        <a:pt x="689428" y="586013"/>
                        <a:pt x="649514" y="618671"/>
                        <a:pt x="620486" y="595085"/>
                      </a:cubicBezTo>
                      <a:cubicBezTo>
                        <a:pt x="591458" y="571499"/>
                        <a:pt x="535214" y="477156"/>
                        <a:pt x="533400" y="410028"/>
                      </a:cubicBezTo>
                      <a:cubicBezTo>
                        <a:pt x="531586" y="342900"/>
                        <a:pt x="569686" y="255814"/>
                        <a:pt x="609600" y="192314"/>
                      </a:cubicBezTo>
                      <a:cubicBezTo>
                        <a:pt x="649514" y="128814"/>
                        <a:pt x="720272" y="30842"/>
                        <a:pt x="772886" y="29028"/>
                      </a:cubicBezTo>
                      <a:cubicBezTo>
                        <a:pt x="825500" y="27214"/>
                        <a:pt x="894443" y="139700"/>
                        <a:pt x="925286" y="181428"/>
                      </a:cubicBezTo>
                      <a:cubicBezTo>
                        <a:pt x="956129" y="223156"/>
                        <a:pt x="957036" y="251277"/>
                        <a:pt x="957943" y="279399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937657" y="3777344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2873828" y="3744687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6" name="Object 9"/>
              <p:cNvGraphicFramePr>
                <a:graphicFrameLocks noChangeAspect="1"/>
              </p:cNvGraphicFramePr>
              <p:nvPr/>
            </p:nvGraphicFramePr>
            <p:xfrm>
              <a:off x="5940425" y="4381039"/>
              <a:ext cx="31432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94" name="Equation" r:id="rId9" imgW="177646" imgH="228402" progId="Equation.DSMT4">
                      <p:embed/>
                    </p:oleObj>
                  </mc:Choice>
                  <mc:Fallback>
                    <p:oleObj name="Equation" r:id="rId9" imgW="177646" imgH="228402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0425" y="4381039"/>
                            <a:ext cx="31432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Group 34"/>
            <p:cNvGrpSpPr/>
            <p:nvPr/>
          </p:nvGrpSpPr>
          <p:grpSpPr>
            <a:xfrm>
              <a:off x="3069316" y="4693309"/>
              <a:ext cx="2503715" cy="1457325"/>
              <a:chOff x="5606146" y="3346216"/>
              <a:chExt cx="2503715" cy="1457325"/>
            </a:xfrm>
          </p:grpSpPr>
          <p:grpSp>
            <p:nvGrpSpPr>
              <p:cNvPr id="36" name="Group 49"/>
              <p:cNvGrpSpPr/>
              <p:nvPr/>
            </p:nvGrpSpPr>
            <p:grpSpPr>
              <a:xfrm rot="16200000">
                <a:off x="6683829" y="3623025"/>
                <a:ext cx="359230" cy="1469571"/>
                <a:chOff x="6114800" y="3179669"/>
                <a:chExt cx="359230" cy="1469571"/>
              </a:xfrm>
            </p:grpSpPr>
            <p:grpSp>
              <p:nvGrpSpPr>
                <p:cNvPr id="47" name="Group 24"/>
                <p:cNvGrpSpPr/>
                <p:nvPr/>
              </p:nvGrpSpPr>
              <p:grpSpPr>
                <a:xfrm>
                  <a:off x="6114800" y="3813709"/>
                  <a:ext cx="359230" cy="119743"/>
                  <a:chOff x="5486399" y="2514600"/>
                  <a:chExt cx="359230" cy="119743"/>
                </a:xfrm>
              </p:grpSpPr>
              <p:cxnSp>
                <p:nvCxnSpPr>
                  <p:cNvPr id="50" name="Straight Connector 21"/>
                  <p:cNvCxnSpPr/>
                  <p:nvPr/>
                </p:nvCxnSpPr>
                <p:spPr>
                  <a:xfrm>
                    <a:off x="5486400" y="2514600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>
                    <a:off x="5486399" y="2634343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" name="Straight Connector 47"/>
                <p:cNvCxnSpPr/>
                <p:nvPr/>
              </p:nvCxnSpPr>
              <p:spPr>
                <a:xfrm rot="5400000">
                  <a:off x="5988776" y="3491741"/>
                  <a:ext cx="62414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>
                  <a:off x="5944873" y="4294254"/>
                  <a:ext cx="70997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7" name="Object 6"/>
              <p:cNvGraphicFramePr>
                <a:graphicFrameLocks noChangeAspect="1"/>
              </p:cNvGraphicFramePr>
              <p:nvPr/>
            </p:nvGraphicFramePr>
            <p:xfrm>
              <a:off x="6885896" y="4379678"/>
              <a:ext cx="358775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95" name="Equation" r:id="rId11" imgW="203112" imgH="241195" progId="Equation.DSMT4">
                      <p:embed/>
                    </p:oleObj>
                  </mc:Choice>
                  <mc:Fallback>
                    <p:oleObj name="Equation" r:id="rId11" imgW="203112" imgH="241195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5896" y="4379678"/>
                            <a:ext cx="358775" cy="42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" name="Group 41"/>
              <p:cNvGrpSpPr/>
              <p:nvPr/>
            </p:nvGrpSpPr>
            <p:grpSpPr>
              <a:xfrm>
                <a:off x="6139544" y="3670462"/>
                <a:ext cx="1447799" cy="317500"/>
                <a:chOff x="1937657" y="3616034"/>
                <a:chExt cx="1447799" cy="317500"/>
              </a:xfrm>
            </p:grpSpPr>
            <p:sp>
              <p:nvSpPr>
                <p:cNvPr id="44" name="Freeform 43"/>
                <p:cNvSpPr/>
                <p:nvPr/>
              </p:nvSpPr>
              <p:spPr>
                <a:xfrm>
                  <a:off x="2435059" y="3616034"/>
                  <a:ext cx="435429" cy="317500"/>
                </a:xfrm>
                <a:custGeom>
                  <a:avLst/>
                  <a:gdLst>
                    <a:gd name="connsiteX0" fmla="*/ 0 w 957943"/>
                    <a:gd name="connsiteY0" fmla="*/ 322942 h 618671"/>
                    <a:gd name="connsiteX1" fmla="*/ 76200 w 957943"/>
                    <a:gd name="connsiteY1" fmla="*/ 126999 h 618671"/>
                    <a:gd name="connsiteX2" fmla="*/ 217714 w 957943"/>
                    <a:gd name="connsiteY2" fmla="*/ 29028 h 618671"/>
                    <a:gd name="connsiteX3" fmla="*/ 391886 w 957943"/>
                    <a:gd name="connsiteY3" fmla="*/ 170542 h 618671"/>
                    <a:gd name="connsiteX4" fmla="*/ 381000 w 957943"/>
                    <a:gd name="connsiteY4" fmla="*/ 540657 h 618671"/>
                    <a:gd name="connsiteX5" fmla="*/ 283029 w 957943"/>
                    <a:gd name="connsiteY5" fmla="*/ 584199 h 618671"/>
                    <a:gd name="connsiteX6" fmla="*/ 206829 w 957943"/>
                    <a:gd name="connsiteY6" fmla="*/ 442685 h 618671"/>
                    <a:gd name="connsiteX7" fmla="*/ 326571 w 957943"/>
                    <a:gd name="connsiteY7" fmla="*/ 148771 h 618671"/>
                    <a:gd name="connsiteX8" fmla="*/ 457200 w 957943"/>
                    <a:gd name="connsiteY8" fmla="*/ 7257 h 618671"/>
                    <a:gd name="connsiteX9" fmla="*/ 674914 w 957943"/>
                    <a:gd name="connsiteY9" fmla="*/ 192314 h 618671"/>
                    <a:gd name="connsiteX10" fmla="*/ 729343 w 957943"/>
                    <a:gd name="connsiteY10" fmla="*/ 388257 h 618671"/>
                    <a:gd name="connsiteX11" fmla="*/ 707571 w 957943"/>
                    <a:gd name="connsiteY11" fmla="*/ 551542 h 618671"/>
                    <a:gd name="connsiteX12" fmla="*/ 620486 w 957943"/>
                    <a:gd name="connsiteY12" fmla="*/ 595085 h 618671"/>
                    <a:gd name="connsiteX13" fmla="*/ 533400 w 957943"/>
                    <a:gd name="connsiteY13" fmla="*/ 410028 h 618671"/>
                    <a:gd name="connsiteX14" fmla="*/ 609600 w 957943"/>
                    <a:gd name="connsiteY14" fmla="*/ 192314 h 618671"/>
                    <a:gd name="connsiteX15" fmla="*/ 772886 w 957943"/>
                    <a:gd name="connsiteY15" fmla="*/ 29028 h 618671"/>
                    <a:gd name="connsiteX16" fmla="*/ 925286 w 957943"/>
                    <a:gd name="connsiteY16" fmla="*/ 181428 h 618671"/>
                    <a:gd name="connsiteX17" fmla="*/ 957943 w 957943"/>
                    <a:gd name="connsiteY17" fmla="*/ 279399 h 618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957943" h="618671">
                      <a:moveTo>
                        <a:pt x="0" y="322942"/>
                      </a:moveTo>
                      <a:cubicBezTo>
                        <a:pt x="19957" y="249463"/>
                        <a:pt x="39914" y="175985"/>
                        <a:pt x="76200" y="126999"/>
                      </a:cubicBezTo>
                      <a:cubicBezTo>
                        <a:pt x="112486" y="78013"/>
                        <a:pt x="165100" y="21771"/>
                        <a:pt x="217714" y="29028"/>
                      </a:cubicBezTo>
                      <a:cubicBezTo>
                        <a:pt x="270328" y="36285"/>
                        <a:pt x="364672" y="85271"/>
                        <a:pt x="391886" y="170542"/>
                      </a:cubicBezTo>
                      <a:cubicBezTo>
                        <a:pt x="419100" y="255813"/>
                        <a:pt x="399143" y="471714"/>
                        <a:pt x="381000" y="540657"/>
                      </a:cubicBezTo>
                      <a:cubicBezTo>
                        <a:pt x="362857" y="609600"/>
                        <a:pt x="312057" y="600528"/>
                        <a:pt x="283029" y="584199"/>
                      </a:cubicBezTo>
                      <a:cubicBezTo>
                        <a:pt x="254001" y="567870"/>
                        <a:pt x="199572" y="515256"/>
                        <a:pt x="206829" y="442685"/>
                      </a:cubicBezTo>
                      <a:cubicBezTo>
                        <a:pt x="214086" y="370114"/>
                        <a:pt x="284843" y="221342"/>
                        <a:pt x="326571" y="148771"/>
                      </a:cubicBezTo>
                      <a:cubicBezTo>
                        <a:pt x="368299" y="76200"/>
                        <a:pt x="399143" y="0"/>
                        <a:pt x="457200" y="7257"/>
                      </a:cubicBezTo>
                      <a:cubicBezTo>
                        <a:pt x="515257" y="14514"/>
                        <a:pt x="629557" y="128814"/>
                        <a:pt x="674914" y="192314"/>
                      </a:cubicBezTo>
                      <a:cubicBezTo>
                        <a:pt x="720271" y="255814"/>
                        <a:pt x="723900" y="328386"/>
                        <a:pt x="729343" y="388257"/>
                      </a:cubicBezTo>
                      <a:cubicBezTo>
                        <a:pt x="734786" y="448128"/>
                        <a:pt x="725714" y="517071"/>
                        <a:pt x="707571" y="551542"/>
                      </a:cubicBezTo>
                      <a:cubicBezTo>
                        <a:pt x="689428" y="586013"/>
                        <a:pt x="649514" y="618671"/>
                        <a:pt x="620486" y="595085"/>
                      </a:cubicBezTo>
                      <a:cubicBezTo>
                        <a:pt x="591458" y="571499"/>
                        <a:pt x="535214" y="477156"/>
                        <a:pt x="533400" y="410028"/>
                      </a:cubicBezTo>
                      <a:cubicBezTo>
                        <a:pt x="531586" y="342900"/>
                        <a:pt x="569686" y="255814"/>
                        <a:pt x="609600" y="192314"/>
                      </a:cubicBezTo>
                      <a:cubicBezTo>
                        <a:pt x="649514" y="128814"/>
                        <a:pt x="720272" y="30842"/>
                        <a:pt x="772886" y="29028"/>
                      </a:cubicBezTo>
                      <a:cubicBezTo>
                        <a:pt x="825500" y="27214"/>
                        <a:pt x="894443" y="139700"/>
                        <a:pt x="925286" y="181428"/>
                      </a:cubicBezTo>
                      <a:cubicBezTo>
                        <a:pt x="956129" y="223156"/>
                        <a:pt x="957036" y="251277"/>
                        <a:pt x="957943" y="279399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1937657" y="3777344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873828" y="3744687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9" name="Object 9"/>
              <p:cNvGraphicFramePr>
                <a:graphicFrameLocks noChangeAspect="1"/>
              </p:cNvGraphicFramePr>
              <p:nvPr/>
            </p:nvGraphicFramePr>
            <p:xfrm>
              <a:off x="6985908" y="3346216"/>
              <a:ext cx="334963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696" name="Equation" r:id="rId13" imgW="190417" imgH="241195" progId="Equation.DSMT4">
                      <p:embed/>
                    </p:oleObj>
                  </mc:Choice>
                  <mc:Fallback>
                    <p:oleObj name="Equation" r:id="rId13" imgW="190417" imgH="241195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5908" y="3346216"/>
                            <a:ext cx="334963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0" name="Straight Connector 39"/>
              <p:cNvCxnSpPr/>
              <p:nvPr/>
            </p:nvCxnSpPr>
            <p:spPr>
              <a:xfrm>
                <a:off x="6139546" y="3820886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7576460" y="3799115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>
                <a:off x="5878289" y="3831772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>
                <a:off x="7837719" y="3810001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7401" name="Object 8"/>
            <p:cNvGraphicFramePr>
              <a:graphicFrameLocks noChangeAspect="1"/>
            </p:cNvGraphicFramePr>
            <p:nvPr/>
          </p:nvGraphicFramePr>
          <p:xfrm>
            <a:off x="4506508" y="3894655"/>
            <a:ext cx="33496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97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508" y="3894655"/>
                          <a:ext cx="33496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2" name="Object 8"/>
            <p:cNvGraphicFramePr>
              <a:graphicFrameLocks noChangeAspect="1"/>
            </p:cNvGraphicFramePr>
            <p:nvPr/>
          </p:nvGraphicFramePr>
          <p:xfrm>
            <a:off x="1807078" y="3872657"/>
            <a:ext cx="3127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98"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078" y="3872657"/>
                          <a:ext cx="31273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Down Arrow 51"/>
            <p:cNvSpPr/>
            <p:nvPr/>
          </p:nvSpPr>
          <p:spPr>
            <a:xfrm>
              <a:off x="1350486" y="4368560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37690" y="3248984"/>
              <a:ext cx="18469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Normalized low-pas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23183" y="6085345"/>
              <a:ext cx="13981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Final </a:t>
              </a:r>
              <a:r>
                <a:rPr lang="en-US" sz="1400" dirty="0" err="1" smtClean="0">
                  <a:latin typeface="Arial" pitchFamily="34" charset="0"/>
                  <a:cs typeface="Arial" pitchFamily="34" charset="0"/>
                </a:rPr>
                <a:t>bandpas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Down Arrow 56"/>
            <p:cNvSpPr/>
            <p:nvPr/>
          </p:nvSpPr>
          <p:spPr>
            <a:xfrm>
              <a:off x="4082406" y="4331201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56370" y="936172"/>
            <a:ext cx="4030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 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Bandstop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96093"/>
              </p:ext>
            </p:extLst>
          </p:nvPr>
        </p:nvGraphicFramePr>
        <p:xfrm>
          <a:off x="2625725" y="1541940"/>
          <a:ext cx="2298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2" name="Equation" r:id="rId3" imgW="1308100" imgH="508000" progId="Equation.DSMT4">
                  <p:embed/>
                </p:oleObj>
              </mc:Choice>
              <mc:Fallback>
                <p:oleObj name="Equation" r:id="rId3" imgW="1308100" imgH="508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541940"/>
                        <a:ext cx="2298700" cy="893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81823" y="1807028"/>
            <a:ext cx="119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pla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4133846" y="3918857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0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62195"/>
              </p:ext>
            </p:extLst>
          </p:nvPr>
        </p:nvGraphicFramePr>
        <p:xfrm>
          <a:off x="2625725" y="5695690"/>
          <a:ext cx="3595143" cy="43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3" name="Equation" r:id="rId5" imgW="2108200" imgH="254000" progId="Equation.DSMT4">
                  <p:embed/>
                </p:oleObj>
              </mc:Choice>
              <mc:Fallback>
                <p:oleObj name="Equation" r:id="rId5" imgW="21082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695690"/>
                        <a:ext cx="3595143" cy="43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05165"/>
              </p:ext>
            </p:extLst>
          </p:nvPr>
        </p:nvGraphicFramePr>
        <p:xfrm>
          <a:off x="5182735" y="1620504"/>
          <a:ext cx="1339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4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35" y="1620504"/>
                        <a:ext cx="1339850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16287" y="2547254"/>
            <a:ext cx="14782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Relative bandwidth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2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19414"/>
              </p:ext>
            </p:extLst>
          </p:nvPr>
        </p:nvGraphicFramePr>
        <p:xfrm>
          <a:off x="6836455" y="1786606"/>
          <a:ext cx="1317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5" name="Equation" r:id="rId9" imgW="748975" imgH="266584" progId="Equation.DSMT4">
                  <p:embed/>
                </p:oleObj>
              </mc:Choice>
              <mc:Fallback>
                <p:oleObj name="Equation" r:id="rId9" imgW="748975" imgH="26658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55" y="1786606"/>
                        <a:ext cx="1317625" cy="468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698" y="6229777"/>
            <a:ext cx="8209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Negative values of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in the normalized prototype (red color) have been converted to positive values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7720" y="3211439"/>
            <a:ext cx="3940175" cy="2333373"/>
            <a:chOff x="217720" y="3211439"/>
            <a:chExt cx="3940175" cy="2333373"/>
          </a:xfrm>
        </p:grpSpPr>
        <p:pic>
          <p:nvPicPr>
            <p:cNvPr id="174093" name="Picture 1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17720" y="3211439"/>
              <a:ext cx="3940175" cy="2084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Arrow Connector 17"/>
            <p:cNvCxnSpPr/>
            <p:nvPr/>
          </p:nvCxnSpPr>
          <p:spPr>
            <a:xfrm flipV="1">
              <a:off x="2710541" y="3559629"/>
              <a:ext cx="206830" cy="31568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950027" y="3712029"/>
              <a:ext cx="206830" cy="315686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1476904" y="4610501"/>
              <a:ext cx="323020" cy="110233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1658179" y="4724401"/>
              <a:ext cx="323020" cy="110233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94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890403"/>
                </p:ext>
              </p:extLst>
            </p:nvPr>
          </p:nvGraphicFramePr>
          <p:xfrm>
            <a:off x="2372895" y="3434966"/>
            <a:ext cx="3540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36" name="Equation" r:id="rId12" imgW="353599" imgH="219475" progId="Equation.DSMT4">
                    <p:embed/>
                  </p:oleObj>
                </mc:Choice>
                <mc:Fallback>
                  <p:oleObj name="Equation" r:id="rId12" imgW="353599" imgH="21947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895" y="3434966"/>
                          <a:ext cx="354013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1505136" y="5267813"/>
              <a:ext cx="13088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utoff frequency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38841" y="3212605"/>
            <a:ext cx="4061688" cy="2419729"/>
            <a:chOff x="4838841" y="3212605"/>
            <a:chExt cx="4061688" cy="2419729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6837028" y="3461916"/>
              <a:ext cx="65315" cy="326571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7566371" y="3461915"/>
              <a:ext cx="65315" cy="32657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9450" name="Picture 1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838841" y="3212605"/>
              <a:ext cx="4061688" cy="2419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6" name="Straight Arrow Connector 25"/>
            <p:cNvCxnSpPr/>
            <p:nvPr/>
          </p:nvCxnSpPr>
          <p:spPr>
            <a:xfrm flipH="1" flipV="1">
              <a:off x="7878726" y="4529470"/>
              <a:ext cx="198475" cy="24431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6293468" y="4529470"/>
              <a:ext cx="229117" cy="219571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071460" y="1719943"/>
            <a:ext cx="5279118" cy="3940422"/>
            <a:chOff x="2071460" y="1719943"/>
            <a:chExt cx="5279118" cy="394042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683328" y="4623708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298371" y="1719943"/>
              <a:ext cx="0" cy="34153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1" name="Object 2"/>
            <p:cNvGraphicFramePr>
              <a:graphicFrameLocks noChangeAspect="1"/>
            </p:cNvGraphicFramePr>
            <p:nvPr/>
          </p:nvGraphicFramePr>
          <p:xfrm>
            <a:off x="7080703" y="4515985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83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703" y="4515985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2"/>
            <p:cNvGraphicFramePr>
              <a:graphicFrameLocks noChangeAspect="1"/>
            </p:cNvGraphicFramePr>
            <p:nvPr/>
          </p:nvGraphicFramePr>
          <p:xfrm>
            <a:off x="2193924" y="2739572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84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924" y="2739572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2"/>
            <p:cNvGraphicFramePr>
              <a:graphicFrameLocks noChangeAspect="1"/>
            </p:cNvGraphicFramePr>
            <p:nvPr/>
          </p:nvGraphicFramePr>
          <p:xfrm>
            <a:off x="2071460" y="4461329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85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460" y="4461329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2"/>
            <p:cNvGraphicFramePr>
              <a:graphicFrameLocks noChangeAspect="1"/>
            </p:cNvGraphicFramePr>
            <p:nvPr/>
          </p:nvGraphicFramePr>
          <p:xfrm>
            <a:off x="5173324" y="4875688"/>
            <a:ext cx="3365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86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324" y="4875688"/>
                          <a:ext cx="3365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5319028" y="4471308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 flipH="1">
              <a:off x="3657600" y="1915885"/>
              <a:ext cx="3009900" cy="2686052"/>
            </a:xfrm>
            <a:custGeom>
              <a:avLst/>
              <a:gdLst>
                <a:gd name="connsiteX0" fmla="*/ 0 w 2852057"/>
                <a:gd name="connsiteY0" fmla="*/ 2046515 h 2046515"/>
                <a:gd name="connsiteX1" fmla="*/ 566057 w 2852057"/>
                <a:gd name="connsiteY1" fmla="*/ 1959429 h 2046515"/>
                <a:gd name="connsiteX2" fmla="*/ 1208314 w 2852057"/>
                <a:gd name="connsiteY2" fmla="*/ 1752600 h 2046515"/>
                <a:gd name="connsiteX3" fmla="*/ 1752600 w 2852057"/>
                <a:gd name="connsiteY3" fmla="*/ 1382486 h 2046515"/>
                <a:gd name="connsiteX4" fmla="*/ 2188028 w 2852057"/>
                <a:gd name="connsiteY4" fmla="*/ 947057 h 2046515"/>
                <a:gd name="connsiteX5" fmla="*/ 2852057 w 2852057"/>
                <a:gd name="connsiteY5" fmla="*/ 0 h 2046515"/>
                <a:gd name="connsiteX0" fmla="*/ 0 w 2963636"/>
                <a:gd name="connsiteY0" fmla="*/ 2207533 h 2207533"/>
                <a:gd name="connsiteX1" fmla="*/ 566057 w 2963636"/>
                <a:gd name="connsiteY1" fmla="*/ 2120447 h 2207533"/>
                <a:gd name="connsiteX2" fmla="*/ 1208314 w 2963636"/>
                <a:gd name="connsiteY2" fmla="*/ 1913618 h 2207533"/>
                <a:gd name="connsiteX3" fmla="*/ 1752600 w 2963636"/>
                <a:gd name="connsiteY3" fmla="*/ 1543504 h 2207533"/>
                <a:gd name="connsiteX4" fmla="*/ 2188028 w 2963636"/>
                <a:gd name="connsiteY4" fmla="*/ 1108075 h 2207533"/>
                <a:gd name="connsiteX5" fmla="*/ 2852057 w 2963636"/>
                <a:gd name="connsiteY5" fmla="*/ 161018 h 2207533"/>
                <a:gd name="connsiteX6" fmla="*/ 2857500 w 2963636"/>
                <a:gd name="connsiteY6" fmla="*/ 141967 h 2207533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852057 w 3009900"/>
                <a:gd name="connsiteY5" fmla="*/ 639537 h 2686052"/>
                <a:gd name="connsiteX6" fmla="*/ 3009900 w 3009900"/>
                <a:gd name="connsiteY6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596243 w 3009900"/>
                <a:gd name="connsiteY5" fmla="*/ 1034144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275114 w 3009900"/>
                <a:gd name="connsiteY4" fmla="*/ 1575708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294164 w 3009900"/>
                <a:gd name="connsiteY4" fmla="*/ 1604283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09900" h="2686052">
                  <a:moveTo>
                    <a:pt x="0" y="2686052"/>
                  </a:moveTo>
                  <a:cubicBezTo>
                    <a:pt x="182335" y="2667002"/>
                    <a:pt x="364671" y="2647952"/>
                    <a:pt x="566057" y="2598966"/>
                  </a:cubicBezTo>
                  <a:cubicBezTo>
                    <a:pt x="767443" y="2549980"/>
                    <a:pt x="1008743" y="2482851"/>
                    <a:pt x="1208314" y="2392137"/>
                  </a:cubicBezTo>
                  <a:cubicBezTo>
                    <a:pt x="1407885" y="2301423"/>
                    <a:pt x="1582510" y="2185990"/>
                    <a:pt x="1763485" y="2054681"/>
                  </a:cubicBezTo>
                  <a:cubicBezTo>
                    <a:pt x="1944460" y="1923372"/>
                    <a:pt x="2149928" y="1758044"/>
                    <a:pt x="2294164" y="1604283"/>
                  </a:cubicBezTo>
                  <a:cubicBezTo>
                    <a:pt x="2438400" y="1450522"/>
                    <a:pt x="2535918" y="1292906"/>
                    <a:pt x="2628900" y="1132115"/>
                  </a:cubicBezTo>
                  <a:cubicBezTo>
                    <a:pt x="2721882" y="971324"/>
                    <a:pt x="2788557" y="828223"/>
                    <a:pt x="2852057" y="639537"/>
                  </a:cubicBezTo>
                  <a:cubicBezTo>
                    <a:pt x="2915557" y="450851"/>
                    <a:pt x="3008766" y="3969"/>
                    <a:pt x="3009900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3290206" y="4231827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5" name="Object 2"/>
            <p:cNvGraphicFramePr>
              <a:graphicFrameLocks noChangeAspect="1"/>
            </p:cNvGraphicFramePr>
            <p:nvPr/>
          </p:nvGraphicFramePr>
          <p:xfrm>
            <a:off x="2578681" y="4077356"/>
            <a:ext cx="519112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487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681" y="4077356"/>
                          <a:ext cx="519112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5312228" y="2340429"/>
              <a:ext cx="0" cy="167639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734049" y="2950028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87002" y="3739242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237388" y="4156985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71120" y="5352588"/>
              <a:ext cx="1494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utoff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437662" y="0"/>
            <a:ext cx="403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 Type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53544" y="859972"/>
            <a:ext cx="1340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gh-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873828" y="718458"/>
            <a:ext cx="2849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erification of mapping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5319729" y="1401958"/>
          <a:ext cx="2343831" cy="36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9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29" y="1401958"/>
                        <a:ext cx="2343831" cy="3637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6"/>
          <p:cNvGraphicFramePr>
            <a:graphicFrameLocks noChangeAspect="1"/>
          </p:cNvGraphicFramePr>
          <p:nvPr/>
        </p:nvGraphicFramePr>
        <p:xfrm>
          <a:off x="5348967" y="2403475"/>
          <a:ext cx="22907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0" name="Equation" r:id="rId5" imgW="1384300" imgH="2590800" progId="Equation.DSMT4">
                  <p:embed/>
                </p:oleObj>
              </mc:Choice>
              <mc:Fallback>
                <p:oleObj name="Equation" r:id="rId5" imgW="1384300" imgH="2590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67" y="2403475"/>
                        <a:ext cx="22907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6"/>
          <p:cNvGraphicFramePr>
            <a:graphicFrameLocks noChangeAspect="1"/>
          </p:cNvGraphicFramePr>
          <p:nvPr/>
        </p:nvGraphicFramePr>
        <p:xfrm>
          <a:off x="1227361" y="1365366"/>
          <a:ext cx="2277835" cy="3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1" name="Equation" r:id="rId7" imgW="1460500" imgH="228600" progId="Equation.DSMT4">
                  <p:embed/>
                </p:oleObj>
              </mc:Choice>
              <mc:Fallback>
                <p:oleObj name="Equation" r:id="rId7" imgW="14605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61" y="1365366"/>
                        <a:ext cx="2277835" cy="3566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6"/>
          <p:cNvGraphicFramePr>
            <a:graphicFrameLocks noChangeAspect="1"/>
          </p:cNvGraphicFramePr>
          <p:nvPr/>
        </p:nvGraphicFramePr>
        <p:xfrm>
          <a:off x="1576631" y="1963598"/>
          <a:ext cx="1406071" cy="28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2" name="Equation" r:id="rId9" imgW="863225" imgH="177723" progId="Equation.DSMT4">
                  <p:embed/>
                </p:oleObj>
              </mc:Choice>
              <mc:Fallback>
                <p:oleObj name="Equation" r:id="rId9" imgW="863225" imgH="17772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31" y="1963598"/>
                        <a:ext cx="1406071" cy="2897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6"/>
          <p:cNvGraphicFramePr>
            <a:graphicFrameLocks noChangeAspect="1"/>
          </p:cNvGraphicFramePr>
          <p:nvPr/>
        </p:nvGraphicFramePr>
        <p:xfrm>
          <a:off x="5843810" y="2002986"/>
          <a:ext cx="1373414" cy="28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3" name="Equation" r:id="rId11" imgW="863225" imgH="177723" progId="Equation.DSMT4">
                  <p:embed/>
                </p:oleObj>
              </mc:Choice>
              <mc:Fallback>
                <p:oleObj name="Equation" r:id="rId11" imgW="863225" imgH="17772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810" y="2002986"/>
                        <a:ext cx="1373414" cy="2830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0472" name="Object 7"/>
          <p:cNvGraphicFramePr>
            <a:graphicFrameLocks noChangeAspect="1"/>
          </p:cNvGraphicFramePr>
          <p:nvPr/>
        </p:nvGraphicFramePr>
        <p:xfrm>
          <a:off x="1016455" y="2414358"/>
          <a:ext cx="22907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94" name="Equation" r:id="rId12" imgW="1384300" imgH="2590800" progId="Equation.DSMT4">
                  <p:embed/>
                </p:oleObj>
              </mc:Choice>
              <mc:Fallback>
                <p:oleObj name="Equation" r:id="rId12" imgW="1384300" imgH="2590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55" y="2414358"/>
                        <a:ext cx="22907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1250294" y="2156162"/>
          <a:ext cx="6757925" cy="88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3" name="Equation" r:id="rId3" imgW="4279900" imgH="558800" progId="Equation.DSMT4">
                  <p:embed/>
                </p:oleObj>
              </mc:Choice>
              <mc:Fallback>
                <p:oleObj name="Equation" r:id="rId3" imgW="4279900" imgH="558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294" y="2156162"/>
                        <a:ext cx="6757925" cy="88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1"/>
          <p:cNvGrpSpPr/>
          <p:nvPr/>
        </p:nvGrpSpPr>
        <p:grpSpPr>
          <a:xfrm>
            <a:off x="1665514" y="4530434"/>
            <a:ext cx="1447799" cy="317500"/>
            <a:chOff x="1937657" y="3616034"/>
            <a:chExt cx="1447799" cy="317500"/>
          </a:xfrm>
        </p:grpSpPr>
        <p:sp>
          <p:nvSpPr>
            <p:cNvPr id="36" name="Freeform 35"/>
            <p:cNvSpPr/>
            <p:nvPr/>
          </p:nvSpPr>
          <p:spPr>
            <a:xfrm>
              <a:off x="2435059" y="361603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1937657" y="3777344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873828" y="3744687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5112" name="Object 6"/>
          <p:cNvGraphicFramePr>
            <a:graphicFrameLocks noChangeAspect="1"/>
          </p:cNvGraphicFramePr>
          <p:nvPr/>
        </p:nvGraphicFramePr>
        <p:xfrm>
          <a:off x="2205718" y="4989060"/>
          <a:ext cx="3127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4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718" y="4989060"/>
                        <a:ext cx="3127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267199" y="4593771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68370"/>
              </p:ext>
            </p:extLst>
          </p:nvPr>
        </p:nvGraphicFramePr>
        <p:xfrm>
          <a:off x="2921430" y="5178619"/>
          <a:ext cx="2857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5" name="Equation" r:id="rId7" imgW="1625600" imgH="431800" progId="Equation.DSMT4">
                  <p:embed/>
                </p:oleObj>
              </mc:Choice>
              <mc:Fallback>
                <p:oleObj name="Equation" r:id="rId7" imgW="16256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30" y="5178619"/>
                        <a:ext cx="2857500" cy="757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6"/>
          <p:cNvGraphicFramePr>
            <a:graphicFrameLocks noChangeAspect="1"/>
          </p:cNvGraphicFramePr>
          <p:nvPr/>
        </p:nvGraphicFramePr>
        <p:xfrm>
          <a:off x="3355068" y="1100863"/>
          <a:ext cx="2298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6" name="Equation" r:id="rId9" imgW="1308100" imgH="508000" progId="Equation.DSMT4">
                  <p:embed/>
                </p:oleObj>
              </mc:Choice>
              <mc:Fallback>
                <p:oleObj name="Equation" r:id="rId9" imgW="13081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068" y="1100863"/>
                        <a:ext cx="2298700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7"/>
          <p:cNvGraphicFramePr>
            <a:graphicFrameLocks noChangeAspect="1"/>
          </p:cNvGraphicFramePr>
          <p:nvPr/>
        </p:nvGraphicFramePr>
        <p:xfrm>
          <a:off x="2407558" y="3186378"/>
          <a:ext cx="4079870" cy="7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7" name="Equation" r:id="rId11" imgW="2514600" imgH="482600" progId="Equation.DSMT4">
                  <p:embed/>
                </p:oleObj>
              </mc:Choice>
              <mc:Fallback>
                <p:oleObj name="Equation" r:id="rId11" imgW="25146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558" y="3186378"/>
                        <a:ext cx="4079870" cy="78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11086" y="3320143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704118" y="4010478"/>
            <a:ext cx="2503715" cy="1457325"/>
            <a:chOff x="5606146" y="3346450"/>
            <a:chExt cx="2503715" cy="1457325"/>
          </a:xfrm>
        </p:grpSpPr>
        <p:grpSp>
          <p:nvGrpSpPr>
            <p:cNvPr id="32" name="Group 49"/>
            <p:cNvGrpSpPr/>
            <p:nvPr/>
          </p:nvGrpSpPr>
          <p:grpSpPr>
            <a:xfrm rot="16200000">
              <a:off x="6683829" y="3623025"/>
              <a:ext cx="359230" cy="1469571"/>
              <a:chOff x="6114800" y="3179669"/>
              <a:chExt cx="359230" cy="1469571"/>
            </a:xfrm>
          </p:grpSpPr>
          <p:grpSp>
            <p:nvGrpSpPr>
              <p:cNvPr id="51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54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2" name="Straight Connector 51"/>
              <p:cNvCxnSpPr/>
              <p:nvPr/>
            </p:nvCxnSpPr>
            <p:spPr>
              <a:xfrm rot="5400000">
                <a:off x="5988776" y="3491741"/>
                <a:ext cx="62414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5944873" y="4294254"/>
                <a:ext cx="7099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6886575" y="4379913"/>
            <a:ext cx="35877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58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575" y="4379913"/>
                          <a:ext cx="35877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41"/>
            <p:cNvGrpSpPr/>
            <p:nvPr/>
          </p:nvGrpSpPr>
          <p:grpSpPr>
            <a:xfrm>
              <a:off x="6139544" y="3670462"/>
              <a:ext cx="1447799" cy="317500"/>
              <a:chOff x="1937657" y="3616034"/>
              <a:chExt cx="1447799" cy="317500"/>
            </a:xfrm>
          </p:grpSpPr>
          <p:sp>
            <p:nvSpPr>
              <p:cNvPr id="44" name="Freeform 43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5" name="Object 9"/>
            <p:cNvGraphicFramePr>
              <a:graphicFrameLocks noChangeAspect="1"/>
            </p:cNvGraphicFramePr>
            <p:nvPr/>
          </p:nvGraphicFramePr>
          <p:xfrm>
            <a:off x="6985000" y="3346450"/>
            <a:ext cx="3365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759" name="Equation" r:id="rId15" imgW="190417" imgH="241195" progId="Equation.DSMT4">
                    <p:embed/>
                  </p:oleObj>
                </mc:Choice>
                <mc:Fallback>
                  <p:oleObj name="Equation" r:id="rId15" imgW="190417" imgH="24119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3346450"/>
                          <a:ext cx="33655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>
            <a:xfrm>
              <a:off x="6139546" y="3820886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7576460" y="3799115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>
              <a:off x="5878289" y="3831772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>
              <a:off x="7837719" y="3810001"/>
              <a:ext cx="0" cy="5442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2852058" y="587828"/>
            <a:ext cx="3293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ation of elements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41913" y="6105038"/>
            <a:ext cx="713528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need to add factor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multiply 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divide 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5111" name="Object 6"/>
          <p:cNvGraphicFramePr>
            <a:graphicFrameLocks noChangeAspect="1"/>
          </p:cNvGraphicFramePr>
          <p:nvPr/>
        </p:nvGraphicFramePr>
        <p:xfrm>
          <a:off x="1103747" y="1963457"/>
          <a:ext cx="6779344" cy="87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5" name="Equation" r:id="rId3" imgW="4343400" imgH="558800" progId="Equation.DSMT4">
                  <p:embed/>
                </p:oleObj>
              </mc:Choice>
              <mc:Fallback>
                <p:oleObj name="Equation" r:id="rId3" imgW="4343400" imgH="55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47" y="1963457"/>
                        <a:ext cx="6779344" cy="87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69251"/>
              </p:ext>
            </p:extLst>
          </p:nvPr>
        </p:nvGraphicFramePr>
        <p:xfrm>
          <a:off x="2193925" y="4681039"/>
          <a:ext cx="334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681039"/>
                        <a:ext cx="334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4267199" y="4285297"/>
            <a:ext cx="370114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631"/>
              </p:ext>
            </p:extLst>
          </p:nvPr>
        </p:nvGraphicFramePr>
        <p:xfrm>
          <a:off x="3012735" y="4825807"/>
          <a:ext cx="2857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7" name="Equation" r:id="rId7" imgW="1625600" imgH="431800" progId="Equation.DSMT4">
                  <p:embed/>
                </p:oleObj>
              </mc:Choice>
              <mc:Fallback>
                <p:oleObj name="Equation" r:id="rId7" imgW="16256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35" y="4825807"/>
                        <a:ext cx="2857500" cy="757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6"/>
          <p:cNvGraphicFramePr>
            <a:graphicFrameLocks noChangeAspect="1"/>
          </p:cNvGraphicFramePr>
          <p:nvPr/>
        </p:nvGraphicFramePr>
        <p:xfrm>
          <a:off x="3376839" y="802366"/>
          <a:ext cx="2298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8" name="Equation" r:id="rId9" imgW="1308100" imgH="508000" progId="Equation.DSMT4">
                  <p:embed/>
                </p:oleObj>
              </mc:Choice>
              <mc:Fallback>
                <p:oleObj name="Equation" r:id="rId9" imgW="1308100" imgH="50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839" y="802366"/>
                        <a:ext cx="2298700" cy="893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7"/>
          <p:cNvGraphicFramePr>
            <a:graphicFrameLocks noChangeAspect="1"/>
          </p:cNvGraphicFramePr>
          <p:nvPr/>
        </p:nvGraphicFramePr>
        <p:xfrm>
          <a:off x="2363788" y="3174545"/>
          <a:ext cx="4123639" cy="77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9" name="Equation" r:id="rId11" imgW="2565400" imgH="482600" progId="Equation.DSMT4">
                  <p:embed/>
                </p:oleObj>
              </mc:Choice>
              <mc:Fallback>
                <p:oleObj name="Equation" r:id="rId11" imgW="2565400" imgH="48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174545"/>
                        <a:ext cx="4123639" cy="77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11086" y="3320143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49"/>
          <p:cNvGrpSpPr/>
          <p:nvPr/>
        </p:nvGrpSpPr>
        <p:grpSpPr>
          <a:xfrm rot="16200000">
            <a:off x="2195947" y="3854569"/>
            <a:ext cx="359230" cy="1173307"/>
            <a:chOff x="6114800" y="3292184"/>
            <a:chExt cx="359230" cy="1173307"/>
          </a:xfrm>
        </p:grpSpPr>
        <p:grpSp>
          <p:nvGrpSpPr>
            <p:cNvPr id="45" name="Group 24"/>
            <p:cNvGrpSpPr/>
            <p:nvPr/>
          </p:nvGrpSpPr>
          <p:grpSpPr>
            <a:xfrm>
              <a:off x="6114800" y="3813709"/>
              <a:ext cx="359230" cy="119743"/>
              <a:chOff x="5486399" y="2514600"/>
              <a:chExt cx="359230" cy="119743"/>
            </a:xfrm>
          </p:grpSpPr>
          <p:cxnSp>
            <p:nvCxnSpPr>
              <p:cNvPr id="48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Straight Connector 45"/>
            <p:cNvCxnSpPr/>
            <p:nvPr/>
          </p:nvCxnSpPr>
          <p:spPr>
            <a:xfrm>
              <a:off x="6300848" y="3292184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6299859" y="3939267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5812972" y="4250720"/>
            <a:ext cx="2156677" cy="931515"/>
            <a:chOff x="5399315" y="3851623"/>
            <a:chExt cx="2156677" cy="931515"/>
          </a:xfrm>
        </p:grpSpPr>
        <p:grpSp>
          <p:nvGrpSpPr>
            <p:cNvPr id="57" name="Group 49"/>
            <p:cNvGrpSpPr/>
            <p:nvPr/>
          </p:nvGrpSpPr>
          <p:grpSpPr>
            <a:xfrm rot="16200000">
              <a:off x="6789724" y="3444584"/>
              <a:ext cx="359230" cy="1173307"/>
              <a:chOff x="6114800" y="3292184"/>
              <a:chExt cx="359230" cy="1173307"/>
            </a:xfrm>
          </p:grpSpPr>
          <p:grpSp>
            <p:nvGrpSpPr>
              <p:cNvPr id="64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67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5" name="Straight Connector 64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6299859" y="3939267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6788150" y="4379913"/>
            <a:ext cx="3365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0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150" y="4379913"/>
                          <a:ext cx="3365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Group 41"/>
            <p:cNvGrpSpPr/>
            <p:nvPr/>
          </p:nvGrpSpPr>
          <p:grpSpPr>
            <a:xfrm>
              <a:off x="5399315" y="3899063"/>
              <a:ext cx="1447799" cy="317500"/>
              <a:chOff x="1937657" y="3616034"/>
              <a:chExt cx="1447799" cy="317500"/>
            </a:xfrm>
          </p:grpSpPr>
          <p:sp>
            <p:nvSpPr>
              <p:cNvPr id="61" name="Freeform 60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0" name="Object 9"/>
            <p:cNvGraphicFramePr>
              <a:graphicFrameLocks noChangeAspect="1"/>
            </p:cNvGraphicFramePr>
            <p:nvPr/>
          </p:nvGraphicFramePr>
          <p:xfrm>
            <a:off x="5940425" y="4379913"/>
            <a:ext cx="3143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1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25" y="4379913"/>
                          <a:ext cx="3143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941913" y="5994868"/>
            <a:ext cx="713528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need to add factor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impedance scaling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multipl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divide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937246" y="0"/>
            <a:ext cx="703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quency Transform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37290"/>
              </p:ext>
            </p:extLst>
          </p:nvPr>
        </p:nvGraphicFramePr>
        <p:xfrm>
          <a:off x="6577013" y="2224088"/>
          <a:ext cx="1604962" cy="396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2" name="Equation" r:id="rId3" imgW="914400" imgH="2260440" progId="Equation.DSMT4">
                  <p:embed/>
                </p:oleObj>
              </mc:Choice>
              <mc:Fallback>
                <p:oleObj name="Equation" r:id="rId3" imgW="914400" imgH="226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2224088"/>
                        <a:ext cx="1604962" cy="3967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46714" y="827315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7014" y="1306284"/>
            <a:ext cx="4044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-pas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 Bandstop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6" name="Object 6"/>
          <p:cNvGraphicFramePr>
            <a:graphicFrameLocks noChangeAspect="1"/>
          </p:cNvGraphicFramePr>
          <p:nvPr/>
        </p:nvGraphicFramePr>
        <p:xfrm>
          <a:off x="3105150" y="1858963"/>
          <a:ext cx="22971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3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858963"/>
                        <a:ext cx="2297113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487684" y="3259336"/>
            <a:ext cx="4986961" cy="3202649"/>
            <a:chOff x="304804" y="3183726"/>
            <a:chExt cx="4986961" cy="3202649"/>
          </a:xfrm>
        </p:grpSpPr>
        <p:grpSp>
          <p:nvGrpSpPr>
            <p:cNvPr id="3" name="Group 41"/>
            <p:cNvGrpSpPr/>
            <p:nvPr/>
          </p:nvGrpSpPr>
          <p:grpSpPr>
            <a:xfrm>
              <a:off x="878762" y="3606347"/>
              <a:ext cx="1447799" cy="317500"/>
              <a:chOff x="1937657" y="3616034"/>
              <a:chExt cx="1447799" cy="317500"/>
            </a:xfrm>
          </p:grpSpPr>
          <p:sp>
            <p:nvSpPr>
              <p:cNvPr id="10" name="Freeform 9"/>
              <p:cNvSpPr/>
              <p:nvPr/>
            </p:nvSpPr>
            <p:spPr>
              <a:xfrm>
                <a:off x="2435059" y="3616034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1937657" y="3777344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873828" y="3744687"/>
                <a:ext cx="5116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49"/>
            <p:cNvGrpSpPr/>
            <p:nvPr/>
          </p:nvGrpSpPr>
          <p:grpSpPr>
            <a:xfrm rot="16200000">
              <a:off x="4185053" y="3140985"/>
              <a:ext cx="359230" cy="1173308"/>
              <a:chOff x="6114800" y="3292184"/>
              <a:chExt cx="359230" cy="1173308"/>
            </a:xfrm>
          </p:grpSpPr>
          <p:grpSp>
            <p:nvGrpSpPr>
              <p:cNvPr id="5" name="Group 24"/>
              <p:cNvGrpSpPr/>
              <p:nvPr/>
            </p:nvGrpSpPr>
            <p:grpSpPr>
              <a:xfrm>
                <a:off x="6114800" y="3813709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17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" name="Straight Connector 14"/>
              <p:cNvCxnSpPr/>
              <p:nvPr/>
            </p:nvCxnSpPr>
            <p:spPr>
              <a:xfrm>
                <a:off x="6300848" y="3292184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311891" y="3939268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18"/>
            <p:cNvGrpSpPr/>
            <p:nvPr/>
          </p:nvGrpSpPr>
          <p:grpSpPr>
            <a:xfrm>
              <a:off x="3135088" y="5216773"/>
              <a:ext cx="2156677" cy="932641"/>
              <a:chOff x="5399315" y="3851623"/>
              <a:chExt cx="2156677" cy="932641"/>
            </a:xfrm>
          </p:grpSpPr>
          <p:grpSp>
            <p:nvGrpSpPr>
              <p:cNvPr id="8" name="Group 49"/>
              <p:cNvGrpSpPr/>
              <p:nvPr/>
            </p:nvGrpSpPr>
            <p:grpSpPr>
              <a:xfrm rot="16200000">
                <a:off x="6789724" y="3444584"/>
                <a:ext cx="359230" cy="1173307"/>
                <a:chOff x="6114800" y="3292184"/>
                <a:chExt cx="359230" cy="1173307"/>
              </a:xfrm>
            </p:grpSpPr>
            <p:grpSp>
              <p:nvGrpSpPr>
                <p:cNvPr id="9" name="Group 24"/>
                <p:cNvGrpSpPr/>
                <p:nvPr/>
              </p:nvGrpSpPr>
              <p:grpSpPr>
                <a:xfrm>
                  <a:off x="6114800" y="3813709"/>
                  <a:ext cx="359230" cy="119743"/>
                  <a:chOff x="5486399" y="2514600"/>
                  <a:chExt cx="359230" cy="119743"/>
                </a:xfrm>
              </p:grpSpPr>
              <p:cxnSp>
                <p:nvCxnSpPr>
                  <p:cNvPr id="33" name="Straight Connector 21"/>
                  <p:cNvCxnSpPr/>
                  <p:nvPr/>
                </p:nvCxnSpPr>
                <p:spPr>
                  <a:xfrm>
                    <a:off x="5486400" y="2514600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>
                    <a:off x="5486399" y="2634343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6300848" y="3292184"/>
                  <a:ext cx="0" cy="5116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299859" y="3939267"/>
                  <a:ext cx="0" cy="52622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4" name="Object 6"/>
              <p:cNvGraphicFramePr>
                <a:graphicFrameLocks noChangeAspect="1"/>
              </p:cNvGraphicFramePr>
              <p:nvPr/>
            </p:nvGraphicFramePr>
            <p:xfrm>
              <a:off x="6788150" y="4379452"/>
              <a:ext cx="336550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844" name="Equation" r:id="rId7" imgW="190500" imgH="228600" progId="Equation.DSMT4">
                      <p:embed/>
                    </p:oleObj>
                  </mc:Choice>
                  <mc:Fallback>
                    <p:oleObj name="Equation" r:id="rId7" imgW="190500" imgH="2286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8150" y="4379452"/>
                            <a:ext cx="336550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" name="Group 41"/>
              <p:cNvGrpSpPr/>
              <p:nvPr/>
            </p:nvGrpSpPr>
            <p:grpSpPr>
              <a:xfrm>
                <a:off x="5399315" y="3899063"/>
                <a:ext cx="1447799" cy="317500"/>
                <a:chOff x="1937657" y="3616034"/>
                <a:chExt cx="1447799" cy="317500"/>
              </a:xfrm>
            </p:grpSpPr>
            <p:sp>
              <p:nvSpPr>
                <p:cNvPr id="27" name="Freeform 26"/>
                <p:cNvSpPr/>
                <p:nvPr/>
              </p:nvSpPr>
              <p:spPr>
                <a:xfrm>
                  <a:off x="2435059" y="3616034"/>
                  <a:ext cx="435429" cy="317500"/>
                </a:xfrm>
                <a:custGeom>
                  <a:avLst/>
                  <a:gdLst>
                    <a:gd name="connsiteX0" fmla="*/ 0 w 957943"/>
                    <a:gd name="connsiteY0" fmla="*/ 322942 h 618671"/>
                    <a:gd name="connsiteX1" fmla="*/ 76200 w 957943"/>
                    <a:gd name="connsiteY1" fmla="*/ 126999 h 618671"/>
                    <a:gd name="connsiteX2" fmla="*/ 217714 w 957943"/>
                    <a:gd name="connsiteY2" fmla="*/ 29028 h 618671"/>
                    <a:gd name="connsiteX3" fmla="*/ 391886 w 957943"/>
                    <a:gd name="connsiteY3" fmla="*/ 170542 h 618671"/>
                    <a:gd name="connsiteX4" fmla="*/ 381000 w 957943"/>
                    <a:gd name="connsiteY4" fmla="*/ 540657 h 618671"/>
                    <a:gd name="connsiteX5" fmla="*/ 283029 w 957943"/>
                    <a:gd name="connsiteY5" fmla="*/ 584199 h 618671"/>
                    <a:gd name="connsiteX6" fmla="*/ 206829 w 957943"/>
                    <a:gd name="connsiteY6" fmla="*/ 442685 h 618671"/>
                    <a:gd name="connsiteX7" fmla="*/ 326571 w 957943"/>
                    <a:gd name="connsiteY7" fmla="*/ 148771 h 618671"/>
                    <a:gd name="connsiteX8" fmla="*/ 457200 w 957943"/>
                    <a:gd name="connsiteY8" fmla="*/ 7257 h 618671"/>
                    <a:gd name="connsiteX9" fmla="*/ 674914 w 957943"/>
                    <a:gd name="connsiteY9" fmla="*/ 192314 h 618671"/>
                    <a:gd name="connsiteX10" fmla="*/ 729343 w 957943"/>
                    <a:gd name="connsiteY10" fmla="*/ 388257 h 618671"/>
                    <a:gd name="connsiteX11" fmla="*/ 707571 w 957943"/>
                    <a:gd name="connsiteY11" fmla="*/ 551542 h 618671"/>
                    <a:gd name="connsiteX12" fmla="*/ 620486 w 957943"/>
                    <a:gd name="connsiteY12" fmla="*/ 595085 h 618671"/>
                    <a:gd name="connsiteX13" fmla="*/ 533400 w 957943"/>
                    <a:gd name="connsiteY13" fmla="*/ 410028 h 618671"/>
                    <a:gd name="connsiteX14" fmla="*/ 609600 w 957943"/>
                    <a:gd name="connsiteY14" fmla="*/ 192314 h 618671"/>
                    <a:gd name="connsiteX15" fmla="*/ 772886 w 957943"/>
                    <a:gd name="connsiteY15" fmla="*/ 29028 h 618671"/>
                    <a:gd name="connsiteX16" fmla="*/ 925286 w 957943"/>
                    <a:gd name="connsiteY16" fmla="*/ 181428 h 618671"/>
                    <a:gd name="connsiteX17" fmla="*/ 957943 w 957943"/>
                    <a:gd name="connsiteY17" fmla="*/ 279399 h 618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957943" h="618671">
                      <a:moveTo>
                        <a:pt x="0" y="322942"/>
                      </a:moveTo>
                      <a:cubicBezTo>
                        <a:pt x="19957" y="249463"/>
                        <a:pt x="39914" y="175985"/>
                        <a:pt x="76200" y="126999"/>
                      </a:cubicBezTo>
                      <a:cubicBezTo>
                        <a:pt x="112486" y="78013"/>
                        <a:pt x="165100" y="21771"/>
                        <a:pt x="217714" y="29028"/>
                      </a:cubicBezTo>
                      <a:cubicBezTo>
                        <a:pt x="270328" y="36285"/>
                        <a:pt x="364672" y="85271"/>
                        <a:pt x="391886" y="170542"/>
                      </a:cubicBezTo>
                      <a:cubicBezTo>
                        <a:pt x="419100" y="255813"/>
                        <a:pt x="399143" y="471714"/>
                        <a:pt x="381000" y="540657"/>
                      </a:cubicBezTo>
                      <a:cubicBezTo>
                        <a:pt x="362857" y="609600"/>
                        <a:pt x="312057" y="600528"/>
                        <a:pt x="283029" y="584199"/>
                      </a:cubicBezTo>
                      <a:cubicBezTo>
                        <a:pt x="254001" y="567870"/>
                        <a:pt x="199572" y="515256"/>
                        <a:pt x="206829" y="442685"/>
                      </a:cubicBezTo>
                      <a:cubicBezTo>
                        <a:pt x="214086" y="370114"/>
                        <a:pt x="284843" y="221342"/>
                        <a:pt x="326571" y="148771"/>
                      </a:cubicBezTo>
                      <a:cubicBezTo>
                        <a:pt x="368299" y="76200"/>
                        <a:pt x="399143" y="0"/>
                        <a:pt x="457200" y="7257"/>
                      </a:cubicBezTo>
                      <a:cubicBezTo>
                        <a:pt x="515257" y="14514"/>
                        <a:pt x="629557" y="128814"/>
                        <a:pt x="674914" y="192314"/>
                      </a:cubicBezTo>
                      <a:cubicBezTo>
                        <a:pt x="720271" y="255814"/>
                        <a:pt x="723900" y="328386"/>
                        <a:pt x="729343" y="388257"/>
                      </a:cubicBezTo>
                      <a:cubicBezTo>
                        <a:pt x="734786" y="448128"/>
                        <a:pt x="725714" y="517071"/>
                        <a:pt x="707571" y="551542"/>
                      </a:cubicBezTo>
                      <a:cubicBezTo>
                        <a:pt x="689428" y="586013"/>
                        <a:pt x="649514" y="618671"/>
                        <a:pt x="620486" y="595085"/>
                      </a:cubicBezTo>
                      <a:cubicBezTo>
                        <a:pt x="591458" y="571499"/>
                        <a:pt x="535214" y="477156"/>
                        <a:pt x="533400" y="410028"/>
                      </a:cubicBezTo>
                      <a:cubicBezTo>
                        <a:pt x="531586" y="342900"/>
                        <a:pt x="569686" y="255814"/>
                        <a:pt x="609600" y="192314"/>
                      </a:cubicBezTo>
                      <a:cubicBezTo>
                        <a:pt x="649514" y="128814"/>
                        <a:pt x="720272" y="30842"/>
                        <a:pt x="772886" y="29028"/>
                      </a:cubicBezTo>
                      <a:cubicBezTo>
                        <a:pt x="825500" y="27214"/>
                        <a:pt x="894443" y="139700"/>
                        <a:pt x="925286" y="181428"/>
                      </a:cubicBezTo>
                      <a:cubicBezTo>
                        <a:pt x="956129" y="223156"/>
                        <a:pt x="957036" y="251277"/>
                        <a:pt x="957943" y="279399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937657" y="3777344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2873828" y="3744787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6" name="Object 9"/>
              <p:cNvGraphicFramePr>
                <a:graphicFrameLocks noChangeAspect="1"/>
              </p:cNvGraphicFramePr>
              <p:nvPr/>
            </p:nvGraphicFramePr>
            <p:xfrm>
              <a:off x="5940425" y="4381039"/>
              <a:ext cx="314325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845" name="Equation" r:id="rId9" imgW="177646" imgH="228402" progId="Equation.DSMT4">
                      <p:embed/>
                    </p:oleObj>
                  </mc:Choice>
                  <mc:Fallback>
                    <p:oleObj name="Equation" r:id="rId9" imgW="177646" imgH="228402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0425" y="4381039"/>
                            <a:ext cx="314325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34"/>
            <p:cNvGrpSpPr/>
            <p:nvPr/>
          </p:nvGrpSpPr>
          <p:grpSpPr>
            <a:xfrm>
              <a:off x="304804" y="4689596"/>
              <a:ext cx="2503715" cy="1457325"/>
              <a:chOff x="5606146" y="3346216"/>
              <a:chExt cx="2503715" cy="1457325"/>
            </a:xfrm>
          </p:grpSpPr>
          <p:grpSp>
            <p:nvGrpSpPr>
              <p:cNvPr id="19" name="Group 49"/>
              <p:cNvGrpSpPr/>
              <p:nvPr/>
            </p:nvGrpSpPr>
            <p:grpSpPr>
              <a:xfrm rot="16200000">
                <a:off x="6683829" y="3623025"/>
                <a:ext cx="359230" cy="1469571"/>
                <a:chOff x="6114800" y="3179669"/>
                <a:chExt cx="359230" cy="1469571"/>
              </a:xfrm>
            </p:grpSpPr>
            <p:grpSp>
              <p:nvGrpSpPr>
                <p:cNvPr id="21" name="Group 24"/>
                <p:cNvGrpSpPr/>
                <p:nvPr/>
              </p:nvGrpSpPr>
              <p:grpSpPr>
                <a:xfrm>
                  <a:off x="6114800" y="3813709"/>
                  <a:ext cx="359230" cy="119743"/>
                  <a:chOff x="5486399" y="2514600"/>
                  <a:chExt cx="359230" cy="119743"/>
                </a:xfrm>
              </p:grpSpPr>
              <p:cxnSp>
                <p:nvCxnSpPr>
                  <p:cNvPr id="50" name="Straight Connector 21"/>
                  <p:cNvCxnSpPr/>
                  <p:nvPr/>
                </p:nvCxnSpPr>
                <p:spPr>
                  <a:xfrm>
                    <a:off x="5486400" y="2514600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>
                    <a:off x="5486399" y="2634343"/>
                    <a:ext cx="35922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8" name="Straight Connector 47"/>
                <p:cNvCxnSpPr/>
                <p:nvPr/>
              </p:nvCxnSpPr>
              <p:spPr>
                <a:xfrm rot="5400000">
                  <a:off x="5988776" y="3491741"/>
                  <a:ext cx="62414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>
                  <a:off x="5944873" y="4294254"/>
                  <a:ext cx="70997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7" name="Object 6"/>
              <p:cNvGraphicFramePr>
                <a:graphicFrameLocks noChangeAspect="1"/>
              </p:cNvGraphicFramePr>
              <p:nvPr/>
            </p:nvGraphicFramePr>
            <p:xfrm>
              <a:off x="6885896" y="4379678"/>
              <a:ext cx="358775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846" name="Equation" r:id="rId11" imgW="203112" imgH="241195" progId="Equation.DSMT4">
                      <p:embed/>
                    </p:oleObj>
                  </mc:Choice>
                  <mc:Fallback>
                    <p:oleObj name="Equation" r:id="rId11" imgW="203112" imgH="241195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5896" y="4379678"/>
                            <a:ext cx="358775" cy="423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" name="Group 41"/>
              <p:cNvGrpSpPr/>
              <p:nvPr/>
            </p:nvGrpSpPr>
            <p:grpSpPr>
              <a:xfrm>
                <a:off x="6139544" y="3670462"/>
                <a:ext cx="1447799" cy="317500"/>
                <a:chOff x="1937657" y="3616034"/>
                <a:chExt cx="1447799" cy="317500"/>
              </a:xfrm>
            </p:grpSpPr>
            <p:sp>
              <p:nvSpPr>
                <p:cNvPr id="44" name="Freeform 43"/>
                <p:cNvSpPr/>
                <p:nvPr/>
              </p:nvSpPr>
              <p:spPr>
                <a:xfrm>
                  <a:off x="2435059" y="3616034"/>
                  <a:ext cx="435429" cy="317500"/>
                </a:xfrm>
                <a:custGeom>
                  <a:avLst/>
                  <a:gdLst>
                    <a:gd name="connsiteX0" fmla="*/ 0 w 957943"/>
                    <a:gd name="connsiteY0" fmla="*/ 322942 h 618671"/>
                    <a:gd name="connsiteX1" fmla="*/ 76200 w 957943"/>
                    <a:gd name="connsiteY1" fmla="*/ 126999 h 618671"/>
                    <a:gd name="connsiteX2" fmla="*/ 217714 w 957943"/>
                    <a:gd name="connsiteY2" fmla="*/ 29028 h 618671"/>
                    <a:gd name="connsiteX3" fmla="*/ 391886 w 957943"/>
                    <a:gd name="connsiteY3" fmla="*/ 170542 h 618671"/>
                    <a:gd name="connsiteX4" fmla="*/ 381000 w 957943"/>
                    <a:gd name="connsiteY4" fmla="*/ 540657 h 618671"/>
                    <a:gd name="connsiteX5" fmla="*/ 283029 w 957943"/>
                    <a:gd name="connsiteY5" fmla="*/ 584199 h 618671"/>
                    <a:gd name="connsiteX6" fmla="*/ 206829 w 957943"/>
                    <a:gd name="connsiteY6" fmla="*/ 442685 h 618671"/>
                    <a:gd name="connsiteX7" fmla="*/ 326571 w 957943"/>
                    <a:gd name="connsiteY7" fmla="*/ 148771 h 618671"/>
                    <a:gd name="connsiteX8" fmla="*/ 457200 w 957943"/>
                    <a:gd name="connsiteY8" fmla="*/ 7257 h 618671"/>
                    <a:gd name="connsiteX9" fmla="*/ 674914 w 957943"/>
                    <a:gd name="connsiteY9" fmla="*/ 192314 h 618671"/>
                    <a:gd name="connsiteX10" fmla="*/ 729343 w 957943"/>
                    <a:gd name="connsiteY10" fmla="*/ 388257 h 618671"/>
                    <a:gd name="connsiteX11" fmla="*/ 707571 w 957943"/>
                    <a:gd name="connsiteY11" fmla="*/ 551542 h 618671"/>
                    <a:gd name="connsiteX12" fmla="*/ 620486 w 957943"/>
                    <a:gd name="connsiteY12" fmla="*/ 595085 h 618671"/>
                    <a:gd name="connsiteX13" fmla="*/ 533400 w 957943"/>
                    <a:gd name="connsiteY13" fmla="*/ 410028 h 618671"/>
                    <a:gd name="connsiteX14" fmla="*/ 609600 w 957943"/>
                    <a:gd name="connsiteY14" fmla="*/ 192314 h 618671"/>
                    <a:gd name="connsiteX15" fmla="*/ 772886 w 957943"/>
                    <a:gd name="connsiteY15" fmla="*/ 29028 h 618671"/>
                    <a:gd name="connsiteX16" fmla="*/ 925286 w 957943"/>
                    <a:gd name="connsiteY16" fmla="*/ 181428 h 618671"/>
                    <a:gd name="connsiteX17" fmla="*/ 957943 w 957943"/>
                    <a:gd name="connsiteY17" fmla="*/ 279399 h 618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957943" h="618671">
                      <a:moveTo>
                        <a:pt x="0" y="322942"/>
                      </a:moveTo>
                      <a:cubicBezTo>
                        <a:pt x="19957" y="249463"/>
                        <a:pt x="39914" y="175985"/>
                        <a:pt x="76200" y="126999"/>
                      </a:cubicBezTo>
                      <a:cubicBezTo>
                        <a:pt x="112486" y="78013"/>
                        <a:pt x="165100" y="21771"/>
                        <a:pt x="217714" y="29028"/>
                      </a:cubicBezTo>
                      <a:cubicBezTo>
                        <a:pt x="270328" y="36285"/>
                        <a:pt x="364672" y="85271"/>
                        <a:pt x="391886" y="170542"/>
                      </a:cubicBezTo>
                      <a:cubicBezTo>
                        <a:pt x="419100" y="255813"/>
                        <a:pt x="399143" y="471714"/>
                        <a:pt x="381000" y="540657"/>
                      </a:cubicBezTo>
                      <a:cubicBezTo>
                        <a:pt x="362857" y="609600"/>
                        <a:pt x="312057" y="600528"/>
                        <a:pt x="283029" y="584199"/>
                      </a:cubicBezTo>
                      <a:cubicBezTo>
                        <a:pt x="254001" y="567870"/>
                        <a:pt x="199572" y="515256"/>
                        <a:pt x="206829" y="442685"/>
                      </a:cubicBezTo>
                      <a:cubicBezTo>
                        <a:pt x="214086" y="370114"/>
                        <a:pt x="284843" y="221342"/>
                        <a:pt x="326571" y="148771"/>
                      </a:cubicBezTo>
                      <a:cubicBezTo>
                        <a:pt x="368299" y="76200"/>
                        <a:pt x="399143" y="0"/>
                        <a:pt x="457200" y="7257"/>
                      </a:cubicBezTo>
                      <a:cubicBezTo>
                        <a:pt x="515257" y="14514"/>
                        <a:pt x="629557" y="128814"/>
                        <a:pt x="674914" y="192314"/>
                      </a:cubicBezTo>
                      <a:cubicBezTo>
                        <a:pt x="720271" y="255814"/>
                        <a:pt x="723900" y="328386"/>
                        <a:pt x="729343" y="388257"/>
                      </a:cubicBezTo>
                      <a:cubicBezTo>
                        <a:pt x="734786" y="448128"/>
                        <a:pt x="725714" y="517071"/>
                        <a:pt x="707571" y="551542"/>
                      </a:cubicBezTo>
                      <a:cubicBezTo>
                        <a:pt x="689428" y="586013"/>
                        <a:pt x="649514" y="618671"/>
                        <a:pt x="620486" y="595085"/>
                      </a:cubicBezTo>
                      <a:cubicBezTo>
                        <a:pt x="591458" y="571499"/>
                        <a:pt x="535214" y="477156"/>
                        <a:pt x="533400" y="410028"/>
                      </a:cubicBezTo>
                      <a:cubicBezTo>
                        <a:pt x="531586" y="342900"/>
                        <a:pt x="569686" y="255814"/>
                        <a:pt x="609600" y="192314"/>
                      </a:cubicBezTo>
                      <a:cubicBezTo>
                        <a:pt x="649514" y="128814"/>
                        <a:pt x="720272" y="30842"/>
                        <a:pt x="772886" y="29028"/>
                      </a:cubicBezTo>
                      <a:cubicBezTo>
                        <a:pt x="825500" y="27214"/>
                        <a:pt x="894443" y="139700"/>
                        <a:pt x="925286" y="181428"/>
                      </a:cubicBezTo>
                      <a:cubicBezTo>
                        <a:pt x="956129" y="223156"/>
                        <a:pt x="957036" y="251277"/>
                        <a:pt x="957943" y="279399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1937657" y="3777344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873828" y="3744687"/>
                  <a:ext cx="5116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9" name="Object 9"/>
              <p:cNvGraphicFramePr>
                <a:graphicFrameLocks noChangeAspect="1"/>
              </p:cNvGraphicFramePr>
              <p:nvPr/>
            </p:nvGraphicFramePr>
            <p:xfrm>
              <a:off x="6985908" y="3346216"/>
              <a:ext cx="334963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3847" name="Equation" r:id="rId13" imgW="190417" imgH="241195" progId="Equation.DSMT4">
                      <p:embed/>
                    </p:oleObj>
                  </mc:Choice>
                  <mc:Fallback>
                    <p:oleObj name="Equation" r:id="rId13" imgW="190417" imgH="241195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5908" y="3346216"/>
                            <a:ext cx="334963" cy="42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0" name="Straight Connector 39"/>
              <p:cNvCxnSpPr/>
              <p:nvPr/>
            </p:nvCxnSpPr>
            <p:spPr>
              <a:xfrm>
                <a:off x="6139546" y="3820886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7576460" y="3799115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>
                <a:off x="5878289" y="3831772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>
                <a:off x="7837719" y="3810001"/>
                <a:ext cx="0" cy="5442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7401" name="Object 8"/>
            <p:cNvGraphicFramePr>
              <a:graphicFrameLocks noChangeAspect="1"/>
            </p:cNvGraphicFramePr>
            <p:nvPr/>
          </p:nvGraphicFramePr>
          <p:xfrm>
            <a:off x="4564256" y="3846125"/>
            <a:ext cx="33496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8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4256" y="3846125"/>
                          <a:ext cx="33496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2" name="Object 8"/>
            <p:cNvGraphicFramePr>
              <a:graphicFrameLocks noChangeAspect="1"/>
            </p:cNvGraphicFramePr>
            <p:nvPr/>
          </p:nvGraphicFramePr>
          <p:xfrm>
            <a:off x="1864826" y="3824127"/>
            <a:ext cx="3127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9"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826" y="3824127"/>
                          <a:ext cx="31273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Down Arrow 51"/>
            <p:cNvSpPr/>
            <p:nvPr/>
          </p:nvSpPr>
          <p:spPr>
            <a:xfrm>
              <a:off x="1405175" y="4271068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74792" y="3183726"/>
              <a:ext cx="17075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rototype low-pas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06097" y="6078598"/>
              <a:ext cx="13580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Final </a:t>
              </a:r>
              <a:r>
                <a:rPr lang="en-US" sz="1400" dirty="0" err="1" smtClean="0">
                  <a:latin typeface="Arial" pitchFamily="34" charset="0"/>
                  <a:cs typeface="Arial" pitchFamily="34" charset="0"/>
                </a:rPr>
                <a:t>bandstop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Down Arrow 55"/>
            <p:cNvSpPr/>
            <p:nvPr/>
          </p:nvSpPr>
          <p:spPr>
            <a:xfrm>
              <a:off x="4192577" y="4303856"/>
              <a:ext cx="326571" cy="435428"/>
            </a:xfrm>
            <a:prstGeom prst="down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463579" y="0"/>
            <a:ext cx="1980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70114" y="1057275"/>
            <a:ext cx="8523515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hebyshev bandpass filter for a matched 5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ad with 0.5 dB of ripple in the passband, a 10% bandwidth, and a center frequency of 1.0 GHz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53143" y="2133600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type “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low-pass prototyp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1901376" y="2971122"/>
            <a:ext cx="6602862" cy="1793357"/>
            <a:chOff x="1074062" y="2982008"/>
            <a:chExt cx="6602862" cy="1793357"/>
          </a:xfrm>
        </p:grpSpPr>
        <p:sp>
          <p:nvSpPr>
            <p:cNvPr id="58" name="Freeform 57"/>
            <p:cNvSpPr/>
            <p:nvPr/>
          </p:nvSpPr>
          <p:spPr>
            <a:xfrm>
              <a:off x="2785878" y="345683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24"/>
            <p:cNvGrpSpPr/>
            <p:nvPr/>
          </p:nvGrpSpPr>
          <p:grpSpPr>
            <a:xfrm>
              <a:off x="3657105" y="4099462"/>
              <a:ext cx="359230" cy="119743"/>
              <a:chOff x="5486399" y="2514600"/>
              <a:chExt cx="359230" cy="119743"/>
            </a:xfrm>
          </p:grpSpPr>
          <p:cxnSp>
            <p:nvCxnSpPr>
              <p:cNvPr id="109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Connector 59"/>
            <p:cNvCxnSpPr/>
            <p:nvPr/>
          </p:nvCxnSpPr>
          <p:spPr>
            <a:xfrm>
              <a:off x="3216729" y="3588822"/>
              <a:ext cx="6481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843153" y="357793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3842164" y="42205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848596" y="3588822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849957" y="4731821"/>
              <a:ext cx="15711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5375311" y="352496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5386196" y="467752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1949039" y="3610594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1916382" y="356705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905496" y="468827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>
              <a:off x="1981695" y="4731823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46"/>
            <p:cNvGrpSpPr/>
            <p:nvPr/>
          </p:nvGrpSpPr>
          <p:grpSpPr>
            <a:xfrm>
              <a:off x="5826054" y="3762316"/>
              <a:ext cx="151311" cy="674332"/>
              <a:chOff x="6000479" y="2633664"/>
              <a:chExt cx="151311" cy="674332"/>
            </a:xfrm>
          </p:grpSpPr>
          <p:grpSp>
            <p:nvGrpSpPr>
              <p:cNvPr id="103" name="Group 46"/>
              <p:cNvGrpSpPr/>
              <p:nvPr/>
            </p:nvGrpSpPr>
            <p:grpSpPr>
              <a:xfrm>
                <a:off x="6000479" y="2831647"/>
                <a:ext cx="151311" cy="276324"/>
                <a:chOff x="6912429" y="4024491"/>
                <a:chExt cx="163285" cy="337129"/>
              </a:xfrm>
            </p:grpSpPr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6993176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flipH="1">
                  <a:off x="6912429" y="4105860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6927669" y="4291714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4" name="Straight Connector 103"/>
              <p:cNvCxnSpPr/>
              <p:nvPr/>
            </p:nvCxnSpPr>
            <p:spPr>
              <a:xfrm>
                <a:off x="6083203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>
                <a:off x="6072186" y="311001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>
              <a:off x="5461891" y="3565759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440625" y="4730562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910436" y="3558887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888785" y="4436647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62"/>
            <p:cNvGrpSpPr/>
            <p:nvPr/>
          </p:nvGrpSpPr>
          <p:grpSpPr>
            <a:xfrm rot="16200000">
              <a:off x="1494289" y="3272458"/>
              <a:ext cx="151311" cy="664707"/>
              <a:chOff x="6000479" y="2633664"/>
              <a:chExt cx="151311" cy="664707"/>
            </a:xfrm>
          </p:grpSpPr>
          <p:grpSp>
            <p:nvGrpSpPr>
              <p:cNvPr id="97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Straight Connector 9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/>
            <p:cNvGrpSpPr/>
            <p:nvPr/>
          </p:nvGrpSpPr>
          <p:grpSpPr>
            <a:xfrm>
              <a:off x="1093149" y="3880015"/>
              <a:ext cx="304800" cy="619125"/>
              <a:chOff x="1703615" y="2707821"/>
              <a:chExt cx="304800" cy="619125"/>
            </a:xfrm>
          </p:grpSpPr>
          <p:cxnSp>
            <p:nvCxnSpPr>
              <p:cNvPr id="93" name="Straight Connector 92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Oval 93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78" name="Straight Connector 77"/>
            <p:cNvCxnSpPr/>
            <p:nvPr/>
          </p:nvCxnSpPr>
          <p:spPr>
            <a:xfrm>
              <a:off x="1230581" y="473182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1241468" y="359772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1241468" y="449134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2"/>
            <p:cNvGraphicFramePr>
              <a:graphicFrameLocks noChangeAspect="1"/>
            </p:cNvGraphicFramePr>
            <p:nvPr/>
          </p:nvGraphicFramePr>
          <p:xfrm>
            <a:off x="1074062" y="3125544"/>
            <a:ext cx="1233714" cy="287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0" name="Equation" r:id="rId3" imgW="965200" imgH="228600" progId="Equation.DSMT4">
                    <p:embed/>
                  </p:oleObj>
                </mc:Choice>
                <mc:Fallback>
                  <p:oleObj name="Equation" r:id="rId3" imgW="9652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062" y="3125544"/>
                          <a:ext cx="1233714" cy="287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2627767" y="2982008"/>
            <a:ext cx="7937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1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67" y="2982008"/>
                          <a:ext cx="7937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2"/>
            <p:cNvGraphicFramePr>
              <a:graphicFrameLocks noChangeAspect="1"/>
            </p:cNvGraphicFramePr>
            <p:nvPr/>
          </p:nvGraphicFramePr>
          <p:xfrm>
            <a:off x="6127524" y="3966936"/>
            <a:ext cx="15494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2" name="Equation" r:id="rId7" imgW="990600" imgH="228600" progId="Equation.DSMT4">
                    <p:embed/>
                  </p:oleObj>
                </mc:Choice>
                <mc:Fallback>
                  <p:oleObj name="Equation" r:id="rId7" imgW="9906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524" y="3966936"/>
                          <a:ext cx="15494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Freeform 83"/>
            <p:cNvSpPr/>
            <p:nvPr/>
          </p:nvSpPr>
          <p:spPr>
            <a:xfrm>
              <a:off x="4386078" y="342825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5" name="Object 9"/>
            <p:cNvGraphicFramePr>
              <a:graphicFrameLocks noChangeAspect="1"/>
            </p:cNvGraphicFramePr>
            <p:nvPr/>
          </p:nvGraphicFramePr>
          <p:xfrm>
            <a:off x="2730954" y="4201208"/>
            <a:ext cx="8540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3" name="Equation" r:id="rId9" imgW="545863" imgH="228501" progId="Equation.DSMT4">
                    <p:embed/>
                  </p:oleObj>
                </mc:Choice>
                <mc:Fallback>
                  <p:oleObj name="Equation" r:id="rId9" imgW="545863" imgH="228501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954" y="4201208"/>
                          <a:ext cx="8540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0"/>
            <p:cNvGraphicFramePr>
              <a:graphicFrameLocks noChangeAspect="1"/>
            </p:cNvGraphicFramePr>
            <p:nvPr/>
          </p:nvGraphicFramePr>
          <p:xfrm>
            <a:off x="4237492" y="2982008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4" name="Equation" r:id="rId11" imgW="520700" imgH="228600" progId="Equation.DSMT4">
                    <p:embed/>
                  </p:oleObj>
                </mc:Choice>
                <mc:Fallback>
                  <p:oleObj name="Equation" r:id="rId11" imgW="5207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492" y="2982008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/>
            <p:cNvCxnSpPr/>
            <p:nvPr/>
          </p:nvCxnSpPr>
          <p:spPr>
            <a:xfrm>
              <a:off x="4831032" y="3559138"/>
              <a:ext cx="6771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4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312111"/>
              </p:ext>
            </p:extLst>
          </p:nvPr>
        </p:nvGraphicFramePr>
        <p:xfrm>
          <a:off x="2911770" y="5398028"/>
          <a:ext cx="5592468" cy="71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5" name="Equation" r:id="rId13" imgW="3771900" imgH="482600" progId="Equation.DSMT4">
                  <p:embed/>
                </p:oleObj>
              </mc:Choice>
              <mc:Fallback>
                <p:oleObj name="Equation" r:id="rId13" imgW="3771900" imgH="482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770" y="5398028"/>
                        <a:ext cx="5592468" cy="714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6" name="Object 6"/>
          <p:cNvGraphicFramePr>
            <a:graphicFrameLocks noChangeAspect="1"/>
          </p:cNvGraphicFramePr>
          <p:nvPr/>
        </p:nvGraphicFramePr>
        <p:xfrm>
          <a:off x="6392863" y="2040618"/>
          <a:ext cx="1404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6" name="Equation" r:id="rId15" imgW="799753" imgH="177723" progId="Equation.DSMT4">
                  <p:embed/>
                </p:oleObj>
              </mc:Choice>
              <mc:Fallback>
                <p:oleObj name="Equation" r:id="rId15" imgW="799753" imgH="17772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040618"/>
                        <a:ext cx="1404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7" name="Object 6"/>
          <p:cNvGraphicFramePr>
            <a:graphicFrameLocks noChangeAspect="1"/>
          </p:cNvGraphicFramePr>
          <p:nvPr/>
        </p:nvGraphicFramePr>
        <p:xfrm>
          <a:off x="6614432" y="2343831"/>
          <a:ext cx="1027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7"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432" y="2343831"/>
                        <a:ext cx="10271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596306" y="5042207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11561"/>
              </p:ext>
            </p:extLst>
          </p:nvPr>
        </p:nvGraphicFramePr>
        <p:xfrm>
          <a:off x="525095" y="5550661"/>
          <a:ext cx="16954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8" name="Equation" r:id="rId19" imgW="1117600" imgH="685800" progId="Equation.DSMT4">
                  <p:embed/>
                </p:oleObj>
              </mc:Choice>
              <mc:Fallback>
                <p:oleObj name="Equation" r:id="rId19" imgW="1117600" imgH="685800" progId="Equation.DSMT4">
                  <p:embed/>
                  <p:pic>
                    <p:nvPicPr>
                      <p:cNvPr id="22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95" y="5550661"/>
                        <a:ext cx="16954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45436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76140" y="898587"/>
            <a:ext cx="2879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 to bandpas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2" name="Group 221"/>
          <p:cNvGrpSpPr/>
          <p:nvPr/>
        </p:nvGrpSpPr>
        <p:grpSpPr>
          <a:xfrm>
            <a:off x="770471" y="1575350"/>
            <a:ext cx="7646720" cy="1815583"/>
            <a:chOff x="1202005" y="2208667"/>
            <a:chExt cx="7646720" cy="1815583"/>
          </a:xfrm>
        </p:grpSpPr>
        <p:sp>
          <p:nvSpPr>
            <p:cNvPr id="152" name="Freeform 151"/>
            <p:cNvSpPr/>
            <p:nvPr/>
          </p:nvSpPr>
          <p:spPr>
            <a:xfrm>
              <a:off x="2894734" y="270571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3" name="Group 24"/>
            <p:cNvGrpSpPr/>
            <p:nvPr/>
          </p:nvGrpSpPr>
          <p:grpSpPr>
            <a:xfrm>
              <a:off x="4103427" y="3348347"/>
              <a:ext cx="359230" cy="119743"/>
              <a:chOff x="5486399" y="2514600"/>
              <a:chExt cx="359230" cy="119743"/>
            </a:xfrm>
          </p:grpSpPr>
          <p:cxnSp>
            <p:nvCxnSpPr>
              <p:cNvPr id="198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4" name="Straight Connector 153"/>
            <p:cNvCxnSpPr/>
            <p:nvPr/>
          </p:nvCxnSpPr>
          <p:spPr>
            <a:xfrm>
              <a:off x="3325585" y="2837707"/>
              <a:ext cx="29935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289475" y="282682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4288486" y="346945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3750755" y="2837707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Oval 158"/>
            <p:cNvSpPr/>
            <p:nvPr/>
          </p:nvSpPr>
          <p:spPr>
            <a:xfrm>
              <a:off x="7204109" y="2753342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/>
            <p:nvPr/>
          </p:nvSpPr>
          <p:spPr>
            <a:xfrm>
              <a:off x="7214994" y="392627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1" name="Straight Connector 160"/>
            <p:cNvCxnSpPr/>
            <p:nvPr/>
          </p:nvCxnSpPr>
          <p:spPr>
            <a:xfrm>
              <a:off x="2057895" y="2859479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161"/>
            <p:cNvSpPr/>
            <p:nvPr/>
          </p:nvSpPr>
          <p:spPr>
            <a:xfrm>
              <a:off x="2025238" y="281593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2014352" y="393716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4" name="Straight Connector 163"/>
            <p:cNvCxnSpPr/>
            <p:nvPr/>
          </p:nvCxnSpPr>
          <p:spPr>
            <a:xfrm flipH="1">
              <a:off x="2090552" y="3980708"/>
              <a:ext cx="51593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5" name="Group 46"/>
            <p:cNvGrpSpPr/>
            <p:nvPr/>
          </p:nvGrpSpPr>
          <p:grpSpPr>
            <a:xfrm>
              <a:off x="7654852" y="3011200"/>
              <a:ext cx="151311" cy="664707"/>
              <a:chOff x="6000479" y="2633664"/>
              <a:chExt cx="151311" cy="664707"/>
            </a:xfrm>
          </p:grpSpPr>
          <p:grpSp>
            <p:nvGrpSpPr>
              <p:cNvPr id="192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3" name="Straight Connector 192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6" name="Straight Connector 165"/>
            <p:cNvCxnSpPr/>
            <p:nvPr/>
          </p:nvCxnSpPr>
          <p:spPr>
            <a:xfrm>
              <a:off x="7269423" y="2806410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7269423" y="3969821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7728601" y="2796885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7728600" y="3675906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0" name="Group 62"/>
            <p:cNvGrpSpPr/>
            <p:nvPr/>
          </p:nvGrpSpPr>
          <p:grpSpPr>
            <a:xfrm rot="16200000">
              <a:off x="1603145" y="2521343"/>
              <a:ext cx="151311" cy="664707"/>
              <a:chOff x="6000479" y="2633664"/>
              <a:chExt cx="151311" cy="664707"/>
            </a:xfrm>
          </p:grpSpPr>
          <p:grpSp>
            <p:nvGrpSpPr>
              <p:cNvPr id="186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89" name="Straight Connector 188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7" name="Straight Connector 186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1" name="Group 76"/>
            <p:cNvGrpSpPr/>
            <p:nvPr/>
          </p:nvGrpSpPr>
          <p:grpSpPr>
            <a:xfrm>
              <a:off x="1202005" y="3128900"/>
              <a:ext cx="304800" cy="619125"/>
              <a:chOff x="1703615" y="2707821"/>
              <a:chExt cx="304800" cy="619125"/>
            </a:xfrm>
          </p:grpSpPr>
          <p:cxnSp>
            <p:nvCxnSpPr>
              <p:cNvPr id="182" name="Straight Connector 181"/>
              <p:cNvCxnSpPr/>
              <p:nvPr/>
            </p:nvCxnSpPr>
            <p:spPr>
              <a:xfrm>
                <a:off x="1848064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Oval 182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1729255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172" name="Straight Connector 171"/>
            <p:cNvCxnSpPr/>
            <p:nvPr/>
          </p:nvCxnSpPr>
          <p:spPr>
            <a:xfrm>
              <a:off x="1339437" y="398070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1342373" y="2854565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342373" y="374023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5" name="Object 2"/>
            <p:cNvGraphicFramePr>
              <a:graphicFrameLocks noChangeAspect="1"/>
            </p:cNvGraphicFramePr>
            <p:nvPr/>
          </p:nvGraphicFramePr>
          <p:xfrm>
            <a:off x="1310821" y="2373993"/>
            <a:ext cx="97631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1" name="Equation" r:id="rId3" imgW="761669" imgH="228501" progId="Equation.DSMT4">
                    <p:embed/>
                  </p:oleObj>
                </mc:Choice>
                <mc:Fallback>
                  <p:oleObj name="Equation" r:id="rId3" imgW="761669" imgH="228501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821" y="2373993"/>
                          <a:ext cx="97631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2"/>
            <p:cNvGraphicFramePr>
              <a:graphicFrameLocks noChangeAspect="1"/>
            </p:cNvGraphicFramePr>
            <p:nvPr/>
          </p:nvGraphicFramePr>
          <p:xfrm>
            <a:off x="2974975" y="2230438"/>
            <a:ext cx="3175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2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975" y="2230438"/>
                          <a:ext cx="3175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9"/>
            <p:cNvGraphicFramePr>
              <a:graphicFrameLocks noChangeAspect="1"/>
            </p:cNvGraphicFramePr>
            <p:nvPr/>
          </p:nvGraphicFramePr>
          <p:xfrm>
            <a:off x="3633334" y="3386591"/>
            <a:ext cx="39846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3" name="Equation" r:id="rId7" imgW="253890" imgH="241195" progId="Equation.DSMT4">
                    <p:embed/>
                  </p:oleObj>
                </mc:Choice>
                <mc:Fallback>
                  <p:oleObj name="Equation" r:id="rId7" imgW="253890" imgH="241195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334" y="3386591"/>
                          <a:ext cx="39846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0"/>
            <p:cNvGraphicFramePr>
              <a:graphicFrameLocks noChangeAspect="1"/>
            </p:cNvGraphicFramePr>
            <p:nvPr/>
          </p:nvGraphicFramePr>
          <p:xfrm>
            <a:off x="5890986" y="2208667"/>
            <a:ext cx="3365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4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986" y="2208667"/>
                          <a:ext cx="3365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1" name="Straight Connector 180"/>
            <p:cNvCxnSpPr/>
            <p:nvPr/>
          </p:nvCxnSpPr>
          <p:spPr>
            <a:xfrm>
              <a:off x="4297631" y="2829794"/>
              <a:ext cx="6771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Freeform 199"/>
            <p:cNvSpPr/>
            <p:nvPr/>
          </p:nvSpPr>
          <p:spPr>
            <a:xfrm rot="5400000">
              <a:off x="4745308" y="3282916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1" name="Group 24"/>
            <p:cNvGrpSpPr/>
            <p:nvPr/>
          </p:nvGrpSpPr>
          <p:grpSpPr>
            <a:xfrm rot="5400000">
              <a:off x="3504704" y="2771406"/>
              <a:ext cx="359230" cy="119743"/>
              <a:chOff x="5486399" y="2514600"/>
              <a:chExt cx="359230" cy="119743"/>
            </a:xfrm>
          </p:grpSpPr>
          <p:cxnSp>
            <p:nvCxnSpPr>
              <p:cNvPr id="202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5" name="Straight Connector 204"/>
            <p:cNvCxnSpPr/>
            <p:nvPr/>
          </p:nvCxnSpPr>
          <p:spPr>
            <a:xfrm>
              <a:off x="4962775" y="2841558"/>
              <a:ext cx="0" cy="3704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4973794" y="3657603"/>
              <a:ext cx="0" cy="3156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Freeform 209"/>
            <p:cNvSpPr/>
            <p:nvPr/>
          </p:nvSpPr>
          <p:spPr>
            <a:xfrm>
              <a:off x="5812105" y="2683950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1" name="Straight Connector 210"/>
            <p:cNvCxnSpPr/>
            <p:nvPr/>
          </p:nvCxnSpPr>
          <p:spPr>
            <a:xfrm>
              <a:off x="6264728" y="2815939"/>
              <a:ext cx="29935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3" name="Group 24"/>
            <p:cNvGrpSpPr/>
            <p:nvPr/>
          </p:nvGrpSpPr>
          <p:grpSpPr>
            <a:xfrm rot="5400000">
              <a:off x="6443847" y="2716980"/>
              <a:ext cx="359230" cy="119743"/>
              <a:chOff x="5486399" y="2514600"/>
              <a:chExt cx="359230" cy="119743"/>
            </a:xfrm>
          </p:grpSpPr>
          <p:cxnSp>
            <p:nvCxnSpPr>
              <p:cNvPr id="21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6" name="Straight Connector 215"/>
            <p:cNvCxnSpPr/>
            <p:nvPr/>
          </p:nvCxnSpPr>
          <p:spPr>
            <a:xfrm>
              <a:off x="4964381" y="2837708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6695209" y="2805051"/>
              <a:ext cx="54379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5608" name="Object 24"/>
            <p:cNvGraphicFramePr>
              <a:graphicFrameLocks noChangeAspect="1"/>
            </p:cNvGraphicFramePr>
            <p:nvPr/>
          </p:nvGraphicFramePr>
          <p:xfrm>
            <a:off x="7856538" y="3200400"/>
            <a:ext cx="99218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5" name="Equation" r:id="rId11" imgW="774364" imgH="228501" progId="Equation.DSMT4">
                    <p:embed/>
                  </p:oleObj>
                </mc:Choice>
                <mc:Fallback>
                  <p:oleObj name="Equation" r:id="rId11" imgW="774364" imgH="228501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538" y="3200400"/>
                          <a:ext cx="992187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9" name="Object 25"/>
            <p:cNvGraphicFramePr>
              <a:graphicFrameLocks noChangeAspect="1"/>
            </p:cNvGraphicFramePr>
            <p:nvPr/>
          </p:nvGraphicFramePr>
          <p:xfrm>
            <a:off x="5264150" y="3397250"/>
            <a:ext cx="3778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6" name="Equation" r:id="rId13" imgW="241195" imgH="241195" progId="Equation.DSMT4">
                    <p:embed/>
                  </p:oleObj>
                </mc:Choice>
                <mc:Fallback>
                  <p:oleObj name="Equation" r:id="rId13" imgW="241195" imgH="241195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150" y="3397250"/>
                          <a:ext cx="3778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0" name="Object 26"/>
            <p:cNvGraphicFramePr>
              <a:graphicFrameLocks noChangeAspect="1"/>
            </p:cNvGraphicFramePr>
            <p:nvPr/>
          </p:nvGraphicFramePr>
          <p:xfrm>
            <a:off x="6621463" y="2219778"/>
            <a:ext cx="3556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7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2219778"/>
                          <a:ext cx="3556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1" name="Object 27"/>
            <p:cNvGraphicFramePr>
              <a:graphicFrameLocks noChangeAspect="1"/>
            </p:cNvGraphicFramePr>
            <p:nvPr/>
          </p:nvGraphicFramePr>
          <p:xfrm>
            <a:off x="3747634" y="2241550"/>
            <a:ext cx="3556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68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634" y="2241550"/>
                          <a:ext cx="3556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613" name="Object 7"/>
          <p:cNvGraphicFramePr>
            <a:graphicFrameLocks noChangeAspect="1"/>
          </p:cNvGraphicFramePr>
          <p:nvPr/>
        </p:nvGraphicFramePr>
        <p:xfrm>
          <a:off x="3314307" y="4556329"/>
          <a:ext cx="140493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9" name="Equation" r:id="rId19" imgW="800100" imgH="889000" progId="Equation.DSMT4">
                  <p:embed/>
                </p:oleObj>
              </mc:Choice>
              <mc:Fallback>
                <p:oleObj name="Equation" r:id="rId19" imgW="800100" imgH="889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07" y="4556329"/>
                        <a:ext cx="1404937" cy="1560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7"/>
          <p:cNvGraphicFramePr>
            <a:graphicFrameLocks noChangeAspect="1"/>
          </p:cNvGraphicFramePr>
          <p:nvPr/>
        </p:nvGraphicFramePr>
        <p:xfrm>
          <a:off x="5142880" y="4544312"/>
          <a:ext cx="136048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0" name="Equation" r:id="rId21" imgW="774364" imgH="888614" progId="Equation.DSMT4">
                  <p:embed/>
                </p:oleObj>
              </mc:Choice>
              <mc:Fallback>
                <p:oleObj name="Equation" r:id="rId21" imgW="774364" imgH="888614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880" y="4544312"/>
                        <a:ext cx="1360488" cy="15605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" name="TextBox 222"/>
          <p:cNvSpPr txBox="1"/>
          <p:nvPr/>
        </p:nvSpPr>
        <p:spPr>
          <a:xfrm>
            <a:off x="794888" y="4534301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4" name="Object 103"/>
          <p:cNvGraphicFramePr>
            <a:graphicFrameLocks noChangeAspect="1"/>
          </p:cNvGraphicFramePr>
          <p:nvPr/>
        </p:nvGraphicFramePr>
        <p:xfrm>
          <a:off x="723677" y="5042755"/>
          <a:ext cx="16954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1" name="Equation" r:id="rId23" imgW="1117600" imgH="685800" progId="Equation.DSMT4">
                  <p:embed/>
                </p:oleObj>
              </mc:Choice>
              <mc:Fallback>
                <p:oleObj name="Equation" r:id="rId23" imgW="1117600" imgH="685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77" y="5042755"/>
                        <a:ext cx="16954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224230" y="4101850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, 3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170385" y="4101851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5628" name="Object 44"/>
          <p:cNvGraphicFramePr>
            <a:graphicFrameLocks noChangeAspect="1"/>
          </p:cNvGraphicFramePr>
          <p:nvPr/>
        </p:nvGraphicFramePr>
        <p:xfrm>
          <a:off x="7377097" y="3994483"/>
          <a:ext cx="943620" cy="264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2" name="Equation" r:id="rId25" imgW="1397160" imgH="3911760" progId="Equation.DSMT4">
                  <p:embed/>
                </p:oleObj>
              </mc:Choice>
              <mc:Fallback>
                <p:oleObj name="Equation" r:id="rId25" imgW="1397160" imgH="39117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097" y="3994483"/>
                        <a:ext cx="943620" cy="264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7267074" y="3599848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ndpass: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45436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55171" y="1273629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3" name="Object 7"/>
          <p:cNvGraphicFramePr>
            <a:graphicFrameLocks noChangeAspect="1"/>
          </p:cNvGraphicFramePr>
          <p:nvPr/>
        </p:nvGraphicFramePr>
        <p:xfrm>
          <a:off x="1500642" y="2104686"/>
          <a:ext cx="153828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5" name="Equation" r:id="rId3" imgW="876300" imgH="889000" progId="Equation.DSMT4">
                  <p:embed/>
                </p:oleObj>
              </mc:Choice>
              <mc:Fallback>
                <p:oleObj name="Equation" r:id="rId3" imgW="876300" imgH="889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42" y="2104686"/>
                        <a:ext cx="1538287" cy="1560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7"/>
          <p:cNvGraphicFramePr>
            <a:graphicFrameLocks noChangeAspect="1"/>
          </p:cNvGraphicFramePr>
          <p:nvPr/>
        </p:nvGraphicFramePr>
        <p:xfrm>
          <a:off x="3644561" y="2104686"/>
          <a:ext cx="14509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6" name="Equation" r:id="rId5" imgW="825500" imgH="889000" progId="Equation.DSMT4">
                  <p:embed/>
                </p:oleObj>
              </mc:Choice>
              <mc:Fallback>
                <p:oleObj name="Equation" r:id="rId5" imgW="825500" imgH="889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61" y="2104686"/>
                        <a:ext cx="1450975" cy="15605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5701167" y="2104686"/>
          <a:ext cx="15605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7" name="Equation" r:id="rId7" imgW="889000" imgH="889000" progId="Equation.DSMT4">
                  <p:embed/>
                </p:oleObj>
              </mc:Choice>
              <mc:Fallback>
                <p:oleObj name="Equation" r:id="rId7" imgW="889000" imgH="889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167" y="2104686"/>
                        <a:ext cx="1560512" cy="1560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7"/>
          <p:cNvGraphicFramePr>
            <a:graphicFrameLocks noChangeAspect="1"/>
          </p:cNvGraphicFramePr>
          <p:nvPr/>
        </p:nvGraphicFramePr>
        <p:xfrm>
          <a:off x="624115" y="4452257"/>
          <a:ext cx="2371506" cy="13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8" name="Equation" r:id="rId9" imgW="1727200" imgH="990600" progId="Equation.DSMT4">
                  <p:embed/>
                </p:oleObj>
              </mc:Choice>
              <mc:Fallback>
                <p:oleObj name="Equation" r:id="rId9" imgW="1727200" imgH="990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15" y="4452257"/>
                        <a:ext cx="2371506" cy="135958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348264" y="4482110"/>
          <a:ext cx="2116364" cy="136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9" name="Equation" r:id="rId11" imgW="1536700" imgH="990600" progId="Equation.DSMT4">
                  <p:embed/>
                </p:oleObj>
              </mc:Choice>
              <mc:Fallback>
                <p:oleObj name="Equation" r:id="rId11" imgW="1536700" imgH="990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264" y="4482110"/>
                        <a:ext cx="2116364" cy="136238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5890307" y="4474028"/>
          <a:ext cx="2407412" cy="137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0" name="Equation" r:id="rId13" imgW="1739900" imgH="990600" progId="Equation.DSMT4">
                  <p:embed/>
                </p:oleObj>
              </mc:Choice>
              <mc:Fallback>
                <p:oleObj name="Equation" r:id="rId13" imgW="1739900" imgH="990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307" y="4474028"/>
                        <a:ext cx="2407412" cy="137137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45436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53142" y="1262742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gives u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3" name="Object 7"/>
          <p:cNvGraphicFramePr>
            <a:graphicFrameLocks noChangeAspect="1"/>
          </p:cNvGraphicFramePr>
          <p:nvPr/>
        </p:nvGraphicFramePr>
        <p:xfrm>
          <a:off x="1301297" y="1992539"/>
          <a:ext cx="18272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6" name="Equation" r:id="rId3" imgW="1040948" imgH="482391" progId="Equation.DSMT4">
                  <p:embed/>
                </p:oleObj>
              </mc:Choice>
              <mc:Fallback>
                <p:oleObj name="Equation" r:id="rId3" imgW="1040948" imgH="48239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297" y="1992539"/>
                        <a:ext cx="1827213" cy="8461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7"/>
          <p:cNvGraphicFramePr>
            <a:graphicFrameLocks noChangeAspect="1"/>
          </p:cNvGraphicFramePr>
          <p:nvPr/>
        </p:nvGraphicFramePr>
        <p:xfrm>
          <a:off x="3357110" y="1970314"/>
          <a:ext cx="19192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7" name="Equation" r:id="rId5" imgW="1091726" imgH="507780" progId="Equation.DSMT4">
                  <p:embed/>
                </p:oleObj>
              </mc:Choice>
              <mc:Fallback>
                <p:oleObj name="Equation" r:id="rId5" imgW="1091726" imgH="5077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110" y="1970314"/>
                        <a:ext cx="1919287" cy="892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7"/>
          <p:cNvGraphicFramePr>
            <a:graphicFrameLocks noChangeAspect="1"/>
          </p:cNvGraphicFramePr>
          <p:nvPr/>
        </p:nvGraphicFramePr>
        <p:xfrm>
          <a:off x="5514069" y="2003425"/>
          <a:ext cx="18272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8" name="Equation" r:id="rId7" imgW="1040948" imgH="482391" progId="Equation.DSMT4">
                  <p:embed/>
                </p:oleObj>
              </mc:Choice>
              <mc:Fallback>
                <p:oleObj name="Equation" r:id="rId7" imgW="1040948" imgH="48239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69" y="2003425"/>
                        <a:ext cx="1827213" cy="8461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62519" y="3395211"/>
            <a:ext cx="7646720" cy="1815583"/>
            <a:chOff x="1202005" y="2208667"/>
            <a:chExt cx="7646720" cy="1815583"/>
          </a:xfrm>
        </p:grpSpPr>
        <p:sp>
          <p:nvSpPr>
            <p:cNvPr id="13" name="Freeform 12"/>
            <p:cNvSpPr/>
            <p:nvPr/>
          </p:nvSpPr>
          <p:spPr>
            <a:xfrm>
              <a:off x="2894734" y="270571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24"/>
            <p:cNvGrpSpPr/>
            <p:nvPr/>
          </p:nvGrpSpPr>
          <p:grpSpPr>
            <a:xfrm>
              <a:off x="4103427" y="3348347"/>
              <a:ext cx="359230" cy="119743"/>
              <a:chOff x="5486399" y="2514600"/>
              <a:chExt cx="359230" cy="119743"/>
            </a:xfrm>
          </p:grpSpPr>
          <p:cxnSp>
            <p:nvCxnSpPr>
              <p:cNvPr id="7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Connector 14"/>
            <p:cNvCxnSpPr/>
            <p:nvPr/>
          </p:nvCxnSpPr>
          <p:spPr>
            <a:xfrm>
              <a:off x="3325585" y="2837707"/>
              <a:ext cx="29935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89475" y="284847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288486" y="346945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51770" y="2849739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7204109" y="2753342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7214994" y="392627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057895" y="2859479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2025238" y="281593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014352" y="393716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2090552" y="3980708"/>
              <a:ext cx="515933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46"/>
            <p:cNvGrpSpPr/>
            <p:nvPr/>
          </p:nvGrpSpPr>
          <p:grpSpPr>
            <a:xfrm>
              <a:off x="7654852" y="3011200"/>
              <a:ext cx="151311" cy="664707"/>
              <a:chOff x="6000479" y="2633664"/>
              <a:chExt cx="151311" cy="664707"/>
            </a:xfrm>
          </p:grpSpPr>
          <p:grpSp>
            <p:nvGrpSpPr>
              <p:cNvPr id="6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72" name="Straight Connector 71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9" name="Straight Connector 68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Connector 26"/>
            <p:cNvCxnSpPr/>
            <p:nvPr/>
          </p:nvCxnSpPr>
          <p:spPr>
            <a:xfrm>
              <a:off x="7269423" y="2806410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269423" y="3969821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728601" y="2796885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728600" y="3675906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62"/>
            <p:cNvGrpSpPr/>
            <p:nvPr/>
          </p:nvGrpSpPr>
          <p:grpSpPr>
            <a:xfrm rot="16200000">
              <a:off x="1603145" y="2521343"/>
              <a:ext cx="151311" cy="664707"/>
              <a:chOff x="6000479" y="2633664"/>
              <a:chExt cx="151311" cy="664707"/>
            </a:xfrm>
          </p:grpSpPr>
          <p:grpSp>
            <p:nvGrpSpPr>
              <p:cNvPr id="62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65" name="Straight Connector 64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3" name="Straight Connector 62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76"/>
            <p:cNvGrpSpPr/>
            <p:nvPr/>
          </p:nvGrpSpPr>
          <p:grpSpPr>
            <a:xfrm>
              <a:off x="1202005" y="3140828"/>
              <a:ext cx="304800" cy="619125"/>
              <a:chOff x="1703615" y="2719749"/>
              <a:chExt cx="304800" cy="619125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1852039" y="2719749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Oval 58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33" name="Straight Connector 32"/>
            <p:cNvCxnSpPr/>
            <p:nvPr/>
          </p:nvCxnSpPr>
          <p:spPr>
            <a:xfrm>
              <a:off x="1349062" y="398070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348932" y="2850590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48932" y="376011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1310821" y="2373993"/>
            <a:ext cx="97631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59" name="Equation" r:id="rId9" imgW="761669" imgH="228501" progId="Equation.DSMT4">
                    <p:embed/>
                  </p:oleObj>
                </mc:Choice>
                <mc:Fallback>
                  <p:oleObj name="Equation" r:id="rId9" imgW="761669" imgH="228501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821" y="2373993"/>
                          <a:ext cx="976313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2974975" y="2230438"/>
            <a:ext cx="3175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0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975" y="2230438"/>
                          <a:ext cx="3175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3633334" y="3386591"/>
            <a:ext cx="39846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1" name="Equation" r:id="rId13" imgW="253890" imgH="241195" progId="Equation.DSMT4">
                    <p:embed/>
                  </p:oleObj>
                </mc:Choice>
                <mc:Fallback>
                  <p:oleObj name="Equation" r:id="rId13" imgW="253890" imgH="24119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334" y="3386591"/>
                          <a:ext cx="39846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5890986" y="2208667"/>
            <a:ext cx="3365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2" name="Equation" r:id="rId15" imgW="215806" imgH="228501" progId="Equation.DSMT4">
                    <p:embed/>
                  </p:oleObj>
                </mc:Choice>
                <mc:Fallback>
                  <p:oleObj name="Equation" r:id="rId15" imgW="215806" imgH="22850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986" y="2208667"/>
                          <a:ext cx="3365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>
            <a:xfrm>
              <a:off x="4297631" y="2843786"/>
              <a:ext cx="6771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reeform 40"/>
            <p:cNvSpPr/>
            <p:nvPr/>
          </p:nvSpPr>
          <p:spPr>
            <a:xfrm rot="5400000">
              <a:off x="4745308" y="328402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24"/>
            <p:cNvGrpSpPr/>
            <p:nvPr/>
          </p:nvGrpSpPr>
          <p:grpSpPr>
            <a:xfrm rot="5400000">
              <a:off x="3504704" y="2771406"/>
              <a:ext cx="359230" cy="119743"/>
              <a:chOff x="5486399" y="2514600"/>
              <a:chExt cx="359230" cy="119743"/>
            </a:xfrm>
          </p:grpSpPr>
          <p:cxnSp>
            <p:nvCxnSpPr>
              <p:cNvPr id="56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Connector 42"/>
            <p:cNvCxnSpPr/>
            <p:nvPr/>
          </p:nvCxnSpPr>
          <p:spPr>
            <a:xfrm>
              <a:off x="4962775" y="2841174"/>
              <a:ext cx="0" cy="3704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972302" y="3657603"/>
              <a:ext cx="0" cy="3156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reeform 44"/>
            <p:cNvSpPr/>
            <p:nvPr/>
          </p:nvSpPr>
          <p:spPr>
            <a:xfrm>
              <a:off x="5812105" y="2683950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252696" y="2815939"/>
              <a:ext cx="29935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4"/>
            <p:cNvGrpSpPr/>
            <p:nvPr/>
          </p:nvGrpSpPr>
          <p:grpSpPr>
            <a:xfrm rot="5400000">
              <a:off x="6443847" y="2716980"/>
              <a:ext cx="359230" cy="119743"/>
              <a:chOff x="5486399" y="2514600"/>
              <a:chExt cx="359230" cy="119743"/>
            </a:xfrm>
          </p:grpSpPr>
          <p:cxnSp>
            <p:nvCxnSpPr>
              <p:cNvPr id="5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Connector 47"/>
            <p:cNvCxnSpPr/>
            <p:nvPr/>
          </p:nvCxnSpPr>
          <p:spPr>
            <a:xfrm>
              <a:off x="4964381" y="2849740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6695209" y="2805051"/>
              <a:ext cx="54379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24"/>
            <p:cNvGraphicFramePr>
              <a:graphicFrameLocks noChangeAspect="1"/>
            </p:cNvGraphicFramePr>
            <p:nvPr/>
          </p:nvGraphicFramePr>
          <p:xfrm>
            <a:off x="7856538" y="3200400"/>
            <a:ext cx="99218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3"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538" y="3200400"/>
                          <a:ext cx="992187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5264150" y="3397250"/>
            <a:ext cx="3778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4" name="Equation" r:id="rId19" imgW="241195" imgH="241195" progId="Equation.DSMT4">
                    <p:embed/>
                  </p:oleObj>
                </mc:Choice>
                <mc:Fallback>
                  <p:oleObj name="Equation" r:id="rId19" imgW="241195" imgH="241195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150" y="3397250"/>
                          <a:ext cx="3778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6"/>
            <p:cNvGraphicFramePr>
              <a:graphicFrameLocks noChangeAspect="1"/>
            </p:cNvGraphicFramePr>
            <p:nvPr/>
          </p:nvGraphicFramePr>
          <p:xfrm>
            <a:off x="6621463" y="2219778"/>
            <a:ext cx="3556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5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2219778"/>
                          <a:ext cx="3556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7"/>
            <p:cNvGraphicFramePr>
              <a:graphicFrameLocks noChangeAspect="1"/>
            </p:cNvGraphicFramePr>
            <p:nvPr/>
          </p:nvGraphicFramePr>
          <p:xfrm>
            <a:off x="3747634" y="2241550"/>
            <a:ext cx="3556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66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634" y="2241550"/>
                          <a:ext cx="3556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45436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867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35434"/>
              </p:ext>
            </p:extLst>
          </p:nvPr>
        </p:nvGraphicFramePr>
        <p:xfrm>
          <a:off x="1519238" y="5935663"/>
          <a:ext cx="5721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8" name="Equation" r:id="rId3" imgW="4533840" imgH="558720" progId="Equation.DSMT4">
                  <p:embed/>
                </p:oleObj>
              </mc:Choice>
              <mc:Fallback>
                <p:oleObj name="Equation" r:id="rId3" imgW="4533840" imgH="558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935663"/>
                        <a:ext cx="5721350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863408" y="892629"/>
            <a:ext cx="3475888" cy="1377759"/>
            <a:chOff x="2863408" y="892629"/>
            <a:chExt cx="3475888" cy="1377759"/>
          </a:xfrm>
        </p:grpSpPr>
        <p:sp>
          <p:nvSpPr>
            <p:cNvPr id="77" name="TextBox 76"/>
            <p:cNvSpPr txBox="1"/>
            <p:nvPr/>
          </p:nvSpPr>
          <p:spPr>
            <a:xfrm>
              <a:off x="2863408" y="892629"/>
              <a:ext cx="34758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CC00FF"/>
                  </a:solidFill>
                  <a:latin typeface="Arial" pitchFamily="34" charset="0"/>
                  <a:cs typeface="Arial" pitchFamily="34" charset="0"/>
                </a:rPr>
                <a:t>Results from Ansys Designer</a:t>
              </a:r>
              <a:endParaRPr lang="en-US" sz="2000" dirty="0">
                <a:solidFill>
                  <a:srgbClr val="CC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4275597" y="2178589"/>
              <a:ext cx="91799" cy="9179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8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92881"/>
              </p:ext>
            </p:extLst>
          </p:nvPr>
        </p:nvGraphicFramePr>
        <p:xfrm>
          <a:off x="7910414" y="1622531"/>
          <a:ext cx="846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9" name="Equation" r:id="rId5" imgW="838080" imgH="711000" progId="Equation.DSMT4">
                  <p:embed/>
                </p:oleObj>
              </mc:Choice>
              <mc:Fallback>
                <p:oleObj name="Equation" r:id="rId5" imgW="838080" imgH="71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414" y="1622531"/>
                        <a:ext cx="846138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63711"/>
              </p:ext>
            </p:extLst>
          </p:nvPr>
        </p:nvGraphicFramePr>
        <p:xfrm>
          <a:off x="7937340" y="4091534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0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340" y="4091534"/>
                        <a:ext cx="8890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wn Arrow 22"/>
          <p:cNvSpPr/>
          <p:nvPr/>
        </p:nvSpPr>
        <p:spPr>
          <a:xfrm>
            <a:off x="8291534" y="3715048"/>
            <a:ext cx="163629" cy="221382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11087"/>
              </p:ext>
            </p:extLst>
          </p:nvPr>
        </p:nvGraphicFramePr>
        <p:xfrm>
          <a:off x="7973299" y="2870778"/>
          <a:ext cx="80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81" name="Equation" r:id="rId9" imgW="799920" imgH="711000" progId="Equation.DSMT4">
                  <p:embed/>
                </p:oleObj>
              </mc:Choice>
              <mc:Fallback>
                <p:oleObj name="Equation" r:id="rId9" imgW="799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3299" y="2870778"/>
                        <a:ext cx="800100" cy="711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>
          <a:xfrm>
            <a:off x="8277819" y="2502774"/>
            <a:ext cx="163629" cy="221382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025979" y="1409020"/>
            <a:ext cx="6666139" cy="4328754"/>
            <a:chOff x="1025979" y="1409020"/>
            <a:chExt cx="6666139" cy="4328754"/>
          </a:xfrm>
        </p:grpSpPr>
        <p:pic>
          <p:nvPicPr>
            <p:cNvPr id="198669" name="Picture 1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386568" y="1409020"/>
              <a:ext cx="6305550" cy="380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98670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57973"/>
                </p:ext>
              </p:extLst>
            </p:nvPr>
          </p:nvGraphicFramePr>
          <p:xfrm>
            <a:off x="4159402" y="5391699"/>
            <a:ext cx="904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82" name="Equation" r:id="rId12" imgW="596900" imgH="228600" progId="Equation.DSMT4">
                    <p:embed/>
                  </p:oleObj>
                </mc:Choice>
                <mc:Fallback>
                  <p:oleObj name="Equation" r:id="rId12" imgW="5969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402" y="5391699"/>
                          <a:ext cx="904875" cy="346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1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828941"/>
                </p:ext>
              </p:extLst>
            </p:nvPr>
          </p:nvGraphicFramePr>
          <p:xfrm>
            <a:off x="1025979" y="2405290"/>
            <a:ext cx="32702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83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979" y="2405290"/>
                          <a:ext cx="327025" cy="2682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325914"/>
                </p:ext>
              </p:extLst>
            </p:nvPr>
          </p:nvGraphicFramePr>
          <p:xfrm>
            <a:off x="5456770" y="4241494"/>
            <a:ext cx="1765051" cy="307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84" name="Equation" r:id="rId16" imgW="1460160" imgH="253800" progId="Equation.DSMT4">
                    <p:embed/>
                  </p:oleObj>
                </mc:Choice>
                <mc:Fallback>
                  <p:oleObj name="Equation" r:id="rId16" imgW="1460160" imgH="2538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770" y="4241494"/>
                          <a:ext cx="1765051" cy="307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H="1" flipV="1">
              <a:off x="4332514" y="2296886"/>
              <a:ext cx="1415143" cy="18832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936732" y="4908884"/>
              <a:ext cx="0" cy="1828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67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864104"/>
                </p:ext>
              </p:extLst>
            </p:nvPr>
          </p:nvGraphicFramePr>
          <p:xfrm>
            <a:off x="3809613" y="5091765"/>
            <a:ext cx="227630" cy="31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85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613" y="5091765"/>
                          <a:ext cx="227630" cy="314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5369292" y="4897654"/>
              <a:ext cx="0" cy="1828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68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711854"/>
                </p:ext>
              </p:extLst>
            </p:nvPr>
          </p:nvGraphicFramePr>
          <p:xfrm>
            <a:off x="5265925" y="5113038"/>
            <a:ext cx="2508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86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925" y="5113038"/>
                          <a:ext cx="250825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3936730" y="1578543"/>
              <a:ext cx="0" cy="344584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369290" y="1605814"/>
              <a:ext cx="0" cy="344584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4264963" y="2171204"/>
              <a:ext cx="85271" cy="85271"/>
            </a:xfrm>
            <a:prstGeom prst="ellipse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10001" y="968829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ndpas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437662" y="0"/>
            <a:ext cx="403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 Type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391103" y="2145846"/>
            <a:ext cx="5417277" cy="3331279"/>
            <a:chOff x="1734003" y="2002971"/>
            <a:chExt cx="5417277" cy="3331279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45871" y="4286251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960914" y="2071008"/>
              <a:ext cx="0" cy="27268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743246" y="4178528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5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3246" y="4178528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1856467" y="2402115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6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467" y="2402115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1734003" y="4123872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7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003" y="4123872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704897" y="4590368"/>
            <a:ext cx="3349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8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897" y="4590368"/>
                          <a:ext cx="3349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>
              <a:off x="4860471" y="413385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977242" y="3916140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098902" y="3743325"/>
            <a:ext cx="5207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9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902" y="3743325"/>
                          <a:ext cx="5207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272642" y="2305051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979163" y="3023506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49860" y="5026473"/>
              <a:ext cx="1556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enter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3592285" y="2002971"/>
              <a:ext cx="2438400" cy="2269672"/>
            </a:xfrm>
            <a:custGeom>
              <a:avLst/>
              <a:gdLst>
                <a:gd name="connsiteX0" fmla="*/ 10885 w 1883228"/>
                <a:gd name="connsiteY0" fmla="*/ 0 h 2133600"/>
                <a:gd name="connsiteX1" fmla="*/ 21771 w 1883228"/>
                <a:gd name="connsiteY1" fmla="*/ 642257 h 2133600"/>
                <a:gd name="connsiteX2" fmla="*/ 141514 w 1883228"/>
                <a:gd name="connsiteY2" fmla="*/ 1110343 h 2133600"/>
                <a:gd name="connsiteX3" fmla="*/ 348342 w 1883228"/>
                <a:gd name="connsiteY3" fmla="*/ 1719943 h 2133600"/>
                <a:gd name="connsiteX4" fmla="*/ 653142 w 1883228"/>
                <a:gd name="connsiteY4" fmla="*/ 2002972 h 2133600"/>
                <a:gd name="connsiteX5" fmla="*/ 903514 w 1883228"/>
                <a:gd name="connsiteY5" fmla="*/ 2122714 h 2133600"/>
                <a:gd name="connsiteX6" fmla="*/ 1284514 w 1883228"/>
                <a:gd name="connsiteY6" fmla="*/ 2068286 h 2133600"/>
                <a:gd name="connsiteX7" fmla="*/ 1502228 w 1883228"/>
                <a:gd name="connsiteY7" fmla="*/ 1785257 h 2133600"/>
                <a:gd name="connsiteX8" fmla="*/ 1774371 w 1883228"/>
                <a:gd name="connsiteY8" fmla="*/ 957943 h 2133600"/>
                <a:gd name="connsiteX9" fmla="*/ 1850571 w 1883228"/>
                <a:gd name="connsiteY9" fmla="*/ 370114 h 2133600"/>
                <a:gd name="connsiteX10" fmla="*/ 1883228 w 1883228"/>
                <a:gd name="connsiteY10" fmla="*/ 32657 h 2133600"/>
                <a:gd name="connsiteX0" fmla="*/ 10885 w 1883228"/>
                <a:gd name="connsiteY0" fmla="*/ 0 h 2135414"/>
                <a:gd name="connsiteX1" fmla="*/ 21771 w 1883228"/>
                <a:gd name="connsiteY1" fmla="*/ 642257 h 2135414"/>
                <a:gd name="connsiteX2" fmla="*/ 141514 w 1883228"/>
                <a:gd name="connsiteY2" fmla="*/ 1110343 h 2135414"/>
                <a:gd name="connsiteX3" fmla="*/ 348342 w 1883228"/>
                <a:gd name="connsiteY3" fmla="*/ 1719943 h 2135414"/>
                <a:gd name="connsiteX4" fmla="*/ 598713 w 1883228"/>
                <a:gd name="connsiteY4" fmla="*/ 1992087 h 2135414"/>
                <a:gd name="connsiteX5" fmla="*/ 903514 w 1883228"/>
                <a:gd name="connsiteY5" fmla="*/ 2122714 h 2135414"/>
                <a:gd name="connsiteX6" fmla="*/ 1284514 w 1883228"/>
                <a:gd name="connsiteY6" fmla="*/ 2068286 h 2135414"/>
                <a:gd name="connsiteX7" fmla="*/ 1502228 w 1883228"/>
                <a:gd name="connsiteY7" fmla="*/ 1785257 h 2135414"/>
                <a:gd name="connsiteX8" fmla="*/ 1774371 w 1883228"/>
                <a:gd name="connsiteY8" fmla="*/ 957943 h 2135414"/>
                <a:gd name="connsiteX9" fmla="*/ 1850571 w 1883228"/>
                <a:gd name="connsiteY9" fmla="*/ 370114 h 2135414"/>
                <a:gd name="connsiteX10" fmla="*/ 1883228 w 1883228"/>
                <a:gd name="connsiteY10" fmla="*/ 32657 h 2135414"/>
                <a:gd name="connsiteX0" fmla="*/ 5443 w 1877786"/>
                <a:gd name="connsiteY0" fmla="*/ 0 h 2135414"/>
                <a:gd name="connsiteX1" fmla="*/ 16329 w 1877786"/>
                <a:gd name="connsiteY1" fmla="*/ 642257 h 2135414"/>
                <a:gd name="connsiteX2" fmla="*/ 103415 w 1877786"/>
                <a:gd name="connsiteY2" fmla="*/ 1164771 h 2135414"/>
                <a:gd name="connsiteX3" fmla="*/ 342900 w 1877786"/>
                <a:gd name="connsiteY3" fmla="*/ 1719943 h 2135414"/>
                <a:gd name="connsiteX4" fmla="*/ 593271 w 1877786"/>
                <a:gd name="connsiteY4" fmla="*/ 1992087 h 2135414"/>
                <a:gd name="connsiteX5" fmla="*/ 898072 w 1877786"/>
                <a:gd name="connsiteY5" fmla="*/ 2122714 h 2135414"/>
                <a:gd name="connsiteX6" fmla="*/ 1279072 w 1877786"/>
                <a:gd name="connsiteY6" fmla="*/ 2068286 h 2135414"/>
                <a:gd name="connsiteX7" fmla="*/ 1496786 w 1877786"/>
                <a:gd name="connsiteY7" fmla="*/ 1785257 h 2135414"/>
                <a:gd name="connsiteX8" fmla="*/ 1768929 w 1877786"/>
                <a:gd name="connsiteY8" fmla="*/ 957943 h 2135414"/>
                <a:gd name="connsiteX9" fmla="*/ 1845129 w 1877786"/>
                <a:gd name="connsiteY9" fmla="*/ 370114 h 2135414"/>
                <a:gd name="connsiteX10" fmla="*/ 1877786 w 1877786"/>
                <a:gd name="connsiteY10" fmla="*/ 32657 h 2135414"/>
                <a:gd name="connsiteX0" fmla="*/ 5443 w 1877786"/>
                <a:gd name="connsiteY0" fmla="*/ 0 h 2139043"/>
                <a:gd name="connsiteX1" fmla="*/ 16329 w 1877786"/>
                <a:gd name="connsiteY1" fmla="*/ 642257 h 2139043"/>
                <a:gd name="connsiteX2" fmla="*/ 103415 w 1877786"/>
                <a:gd name="connsiteY2" fmla="*/ 1164771 h 2139043"/>
                <a:gd name="connsiteX3" fmla="*/ 342900 w 1877786"/>
                <a:gd name="connsiteY3" fmla="*/ 1719943 h 2139043"/>
                <a:gd name="connsiteX4" fmla="*/ 593271 w 1877786"/>
                <a:gd name="connsiteY4" fmla="*/ 1992087 h 2139043"/>
                <a:gd name="connsiteX5" fmla="*/ 898072 w 1877786"/>
                <a:gd name="connsiteY5" fmla="*/ 2122714 h 2139043"/>
                <a:gd name="connsiteX6" fmla="*/ 1279072 w 1877786"/>
                <a:gd name="connsiteY6" fmla="*/ 2068286 h 2139043"/>
                <a:gd name="connsiteX7" fmla="*/ 1551215 w 1877786"/>
                <a:gd name="connsiteY7" fmla="*/ 1698172 h 2139043"/>
                <a:gd name="connsiteX8" fmla="*/ 1768929 w 1877786"/>
                <a:gd name="connsiteY8" fmla="*/ 957943 h 2139043"/>
                <a:gd name="connsiteX9" fmla="*/ 1845129 w 1877786"/>
                <a:gd name="connsiteY9" fmla="*/ 370114 h 2139043"/>
                <a:gd name="connsiteX10" fmla="*/ 1877786 w 1877786"/>
                <a:gd name="connsiteY10" fmla="*/ 32657 h 2139043"/>
                <a:gd name="connsiteX0" fmla="*/ 5443 w 1877786"/>
                <a:gd name="connsiteY0" fmla="*/ 0 h 2139043"/>
                <a:gd name="connsiteX1" fmla="*/ 16329 w 1877786"/>
                <a:gd name="connsiteY1" fmla="*/ 642257 h 2139043"/>
                <a:gd name="connsiteX2" fmla="*/ 103415 w 1877786"/>
                <a:gd name="connsiteY2" fmla="*/ 1164771 h 2139043"/>
                <a:gd name="connsiteX3" fmla="*/ 342900 w 1877786"/>
                <a:gd name="connsiteY3" fmla="*/ 1719943 h 2139043"/>
                <a:gd name="connsiteX4" fmla="*/ 593271 w 1877786"/>
                <a:gd name="connsiteY4" fmla="*/ 1992087 h 2139043"/>
                <a:gd name="connsiteX5" fmla="*/ 898072 w 1877786"/>
                <a:gd name="connsiteY5" fmla="*/ 2122714 h 2139043"/>
                <a:gd name="connsiteX6" fmla="*/ 1279072 w 1877786"/>
                <a:gd name="connsiteY6" fmla="*/ 2068286 h 2139043"/>
                <a:gd name="connsiteX7" fmla="*/ 1551215 w 1877786"/>
                <a:gd name="connsiteY7" fmla="*/ 1698172 h 2139043"/>
                <a:gd name="connsiteX8" fmla="*/ 1725386 w 1877786"/>
                <a:gd name="connsiteY8" fmla="*/ 1197429 h 2139043"/>
                <a:gd name="connsiteX9" fmla="*/ 1845129 w 1877786"/>
                <a:gd name="connsiteY9" fmla="*/ 370114 h 2139043"/>
                <a:gd name="connsiteX10" fmla="*/ 1877786 w 1877786"/>
                <a:gd name="connsiteY10" fmla="*/ 32657 h 2139043"/>
                <a:gd name="connsiteX0" fmla="*/ 5443 w 1877786"/>
                <a:gd name="connsiteY0" fmla="*/ 0 h 2139043"/>
                <a:gd name="connsiteX1" fmla="*/ 16329 w 1877786"/>
                <a:gd name="connsiteY1" fmla="*/ 642257 h 2139043"/>
                <a:gd name="connsiteX2" fmla="*/ 103415 w 1877786"/>
                <a:gd name="connsiteY2" fmla="*/ 1164771 h 2139043"/>
                <a:gd name="connsiteX3" fmla="*/ 342900 w 1877786"/>
                <a:gd name="connsiteY3" fmla="*/ 1719943 h 2139043"/>
                <a:gd name="connsiteX4" fmla="*/ 593271 w 1877786"/>
                <a:gd name="connsiteY4" fmla="*/ 1992087 h 2139043"/>
                <a:gd name="connsiteX5" fmla="*/ 898072 w 1877786"/>
                <a:gd name="connsiteY5" fmla="*/ 2122714 h 2139043"/>
                <a:gd name="connsiteX6" fmla="*/ 1279072 w 1877786"/>
                <a:gd name="connsiteY6" fmla="*/ 2068286 h 2139043"/>
                <a:gd name="connsiteX7" fmla="*/ 1551215 w 1877786"/>
                <a:gd name="connsiteY7" fmla="*/ 1698172 h 2139043"/>
                <a:gd name="connsiteX8" fmla="*/ 1725386 w 1877786"/>
                <a:gd name="connsiteY8" fmla="*/ 1197429 h 2139043"/>
                <a:gd name="connsiteX9" fmla="*/ 1845129 w 1877786"/>
                <a:gd name="connsiteY9" fmla="*/ 609600 h 2139043"/>
                <a:gd name="connsiteX10" fmla="*/ 1877786 w 1877786"/>
                <a:gd name="connsiteY10" fmla="*/ 32657 h 2139043"/>
                <a:gd name="connsiteX0" fmla="*/ 7257 w 1879600"/>
                <a:gd name="connsiteY0" fmla="*/ 0 h 2139043"/>
                <a:gd name="connsiteX1" fmla="*/ 18143 w 1879600"/>
                <a:gd name="connsiteY1" fmla="*/ 642257 h 2139043"/>
                <a:gd name="connsiteX2" fmla="*/ 116114 w 1879600"/>
                <a:gd name="connsiteY2" fmla="*/ 1273628 h 2139043"/>
                <a:gd name="connsiteX3" fmla="*/ 344714 w 1879600"/>
                <a:gd name="connsiteY3" fmla="*/ 1719943 h 2139043"/>
                <a:gd name="connsiteX4" fmla="*/ 595085 w 1879600"/>
                <a:gd name="connsiteY4" fmla="*/ 1992087 h 2139043"/>
                <a:gd name="connsiteX5" fmla="*/ 899886 w 1879600"/>
                <a:gd name="connsiteY5" fmla="*/ 2122714 h 2139043"/>
                <a:gd name="connsiteX6" fmla="*/ 1280886 w 1879600"/>
                <a:gd name="connsiteY6" fmla="*/ 2068286 h 2139043"/>
                <a:gd name="connsiteX7" fmla="*/ 1553029 w 1879600"/>
                <a:gd name="connsiteY7" fmla="*/ 1698172 h 2139043"/>
                <a:gd name="connsiteX8" fmla="*/ 1727200 w 1879600"/>
                <a:gd name="connsiteY8" fmla="*/ 1197429 h 2139043"/>
                <a:gd name="connsiteX9" fmla="*/ 1846943 w 1879600"/>
                <a:gd name="connsiteY9" fmla="*/ 609600 h 2139043"/>
                <a:gd name="connsiteX10" fmla="*/ 1879600 w 1879600"/>
                <a:gd name="connsiteY10" fmla="*/ 32657 h 2139043"/>
                <a:gd name="connsiteX0" fmla="*/ 7257 w 1879600"/>
                <a:gd name="connsiteY0" fmla="*/ 0 h 2168071"/>
                <a:gd name="connsiteX1" fmla="*/ 18143 w 1879600"/>
                <a:gd name="connsiteY1" fmla="*/ 642257 h 2168071"/>
                <a:gd name="connsiteX2" fmla="*/ 116114 w 1879600"/>
                <a:gd name="connsiteY2" fmla="*/ 1273628 h 2168071"/>
                <a:gd name="connsiteX3" fmla="*/ 344714 w 1879600"/>
                <a:gd name="connsiteY3" fmla="*/ 1719943 h 2168071"/>
                <a:gd name="connsiteX4" fmla="*/ 595085 w 1879600"/>
                <a:gd name="connsiteY4" fmla="*/ 1992087 h 2168071"/>
                <a:gd name="connsiteX5" fmla="*/ 899886 w 1879600"/>
                <a:gd name="connsiteY5" fmla="*/ 2155371 h 2168071"/>
                <a:gd name="connsiteX6" fmla="*/ 1280886 w 1879600"/>
                <a:gd name="connsiteY6" fmla="*/ 2068286 h 2168071"/>
                <a:gd name="connsiteX7" fmla="*/ 1553029 w 1879600"/>
                <a:gd name="connsiteY7" fmla="*/ 1698172 h 2168071"/>
                <a:gd name="connsiteX8" fmla="*/ 1727200 w 1879600"/>
                <a:gd name="connsiteY8" fmla="*/ 1197429 h 2168071"/>
                <a:gd name="connsiteX9" fmla="*/ 1846943 w 1879600"/>
                <a:gd name="connsiteY9" fmla="*/ 609600 h 2168071"/>
                <a:gd name="connsiteX10" fmla="*/ 1879600 w 1879600"/>
                <a:gd name="connsiteY10" fmla="*/ 32657 h 2168071"/>
                <a:gd name="connsiteX0" fmla="*/ 7257 w 1879600"/>
                <a:gd name="connsiteY0" fmla="*/ 0 h 2157185"/>
                <a:gd name="connsiteX1" fmla="*/ 18143 w 1879600"/>
                <a:gd name="connsiteY1" fmla="*/ 642257 h 2157185"/>
                <a:gd name="connsiteX2" fmla="*/ 116114 w 1879600"/>
                <a:gd name="connsiteY2" fmla="*/ 1273628 h 2157185"/>
                <a:gd name="connsiteX3" fmla="*/ 344714 w 1879600"/>
                <a:gd name="connsiteY3" fmla="*/ 1719943 h 2157185"/>
                <a:gd name="connsiteX4" fmla="*/ 595085 w 1879600"/>
                <a:gd name="connsiteY4" fmla="*/ 1992087 h 2157185"/>
                <a:gd name="connsiteX5" fmla="*/ 899886 w 1879600"/>
                <a:gd name="connsiteY5" fmla="*/ 2155371 h 2157185"/>
                <a:gd name="connsiteX6" fmla="*/ 1357086 w 1879600"/>
                <a:gd name="connsiteY6" fmla="*/ 1981201 h 2157185"/>
                <a:gd name="connsiteX7" fmla="*/ 1553029 w 1879600"/>
                <a:gd name="connsiteY7" fmla="*/ 1698172 h 2157185"/>
                <a:gd name="connsiteX8" fmla="*/ 1727200 w 1879600"/>
                <a:gd name="connsiteY8" fmla="*/ 1197429 h 2157185"/>
                <a:gd name="connsiteX9" fmla="*/ 1846943 w 1879600"/>
                <a:gd name="connsiteY9" fmla="*/ 609600 h 2157185"/>
                <a:gd name="connsiteX10" fmla="*/ 1879600 w 1879600"/>
                <a:gd name="connsiteY10" fmla="*/ 32657 h 2157185"/>
                <a:gd name="connsiteX0" fmla="*/ 7257 w 1879600"/>
                <a:gd name="connsiteY0" fmla="*/ 0 h 2135413"/>
                <a:gd name="connsiteX1" fmla="*/ 18143 w 1879600"/>
                <a:gd name="connsiteY1" fmla="*/ 642257 h 2135413"/>
                <a:gd name="connsiteX2" fmla="*/ 116114 w 1879600"/>
                <a:gd name="connsiteY2" fmla="*/ 1273628 h 2135413"/>
                <a:gd name="connsiteX3" fmla="*/ 344714 w 1879600"/>
                <a:gd name="connsiteY3" fmla="*/ 1719943 h 2135413"/>
                <a:gd name="connsiteX4" fmla="*/ 595085 w 1879600"/>
                <a:gd name="connsiteY4" fmla="*/ 1992087 h 2135413"/>
                <a:gd name="connsiteX5" fmla="*/ 997857 w 1879600"/>
                <a:gd name="connsiteY5" fmla="*/ 2133599 h 2135413"/>
                <a:gd name="connsiteX6" fmla="*/ 1357086 w 1879600"/>
                <a:gd name="connsiteY6" fmla="*/ 1981201 h 2135413"/>
                <a:gd name="connsiteX7" fmla="*/ 1553029 w 1879600"/>
                <a:gd name="connsiteY7" fmla="*/ 1698172 h 2135413"/>
                <a:gd name="connsiteX8" fmla="*/ 1727200 w 1879600"/>
                <a:gd name="connsiteY8" fmla="*/ 1197429 h 2135413"/>
                <a:gd name="connsiteX9" fmla="*/ 1846943 w 1879600"/>
                <a:gd name="connsiteY9" fmla="*/ 609600 h 2135413"/>
                <a:gd name="connsiteX10" fmla="*/ 1879600 w 1879600"/>
                <a:gd name="connsiteY10" fmla="*/ 32657 h 2135413"/>
                <a:gd name="connsiteX0" fmla="*/ 7257 w 1879600"/>
                <a:gd name="connsiteY0" fmla="*/ 0 h 2135413"/>
                <a:gd name="connsiteX1" fmla="*/ 18143 w 1879600"/>
                <a:gd name="connsiteY1" fmla="*/ 642257 h 2135413"/>
                <a:gd name="connsiteX2" fmla="*/ 116114 w 1879600"/>
                <a:gd name="connsiteY2" fmla="*/ 1273628 h 2135413"/>
                <a:gd name="connsiteX3" fmla="*/ 333828 w 1879600"/>
                <a:gd name="connsiteY3" fmla="*/ 1752600 h 2135413"/>
                <a:gd name="connsiteX4" fmla="*/ 595085 w 1879600"/>
                <a:gd name="connsiteY4" fmla="*/ 1992087 h 2135413"/>
                <a:gd name="connsiteX5" fmla="*/ 997857 w 1879600"/>
                <a:gd name="connsiteY5" fmla="*/ 2133599 h 2135413"/>
                <a:gd name="connsiteX6" fmla="*/ 1357086 w 1879600"/>
                <a:gd name="connsiteY6" fmla="*/ 1981201 h 2135413"/>
                <a:gd name="connsiteX7" fmla="*/ 1553029 w 1879600"/>
                <a:gd name="connsiteY7" fmla="*/ 1698172 h 2135413"/>
                <a:gd name="connsiteX8" fmla="*/ 1727200 w 1879600"/>
                <a:gd name="connsiteY8" fmla="*/ 1197429 h 2135413"/>
                <a:gd name="connsiteX9" fmla="*/ 1846943 w 1879600"/>
                <a:gd name="connsiteY9" fmla="*/ 609600 h 2135413"/>
                <a:gd name="connsiteX10" fmla="*/ 1879600 w 1879600"/>
                <a:gd name="connsiteY10" fmla="*/ 32657 h 2135413"/>
                <a:gd name="connsiteX0" fmla="*/ 7257 w 1879600"/>
                <a:gd name="connsiteY0" fmla="*/ 0 h 2139042"/>
                <a:gd name="connsiteX1" fmla="*/ 18143 w 1879600"/>
                <a:gd name="connsiteY1" fmla="*/ 642257 h 2139042"/>
                <a:gd name="connsiteX2" fmla="*/ 116114 w 1879600"/>
                <a:gd name="connsiteY2" fmla="*/ 1273628 h 2139042"/>
                <a:gd name="connsiteX3" fmla="*/ 333828 w 1879600"/>
                <a:gd name="connsiteY3" fmla="*/ 1752600 h 2139042"/>
                <a:gd name="connsiteX4" fmla="*/ 595085 w 1879600"/>
                <a:gd name="connsiteY4" fmla="*/ 1992087 h 2139042"/>
                <a:gd name="connsiteX5" fmla="*/ 997857 w 1879600"/>
                <a:gd name="connsiteY5" fmla="*/ 2133599 h 2139042"/>
                <a:gd name="connsiteX6" fmla="*/ 1367972 w 1879600"/>
                <a:gd name="connsiteY6" fmla="*/ 1959429 h 2139042"/>
                <a:gd name="connsiteX7" fmla="*/ 1553029 w 1879600"/>
                <a:gd name="connsiteY7" fmla="*/ 1698172 h 2139042"/>
                <a:gd name="connsiteX8" fmla="*/ 1727200 w 1879600"/>
                <a:gd name="connsiteY8" fmla="*/ 1197429 h 2139042"/>
                <a:gd name="connsiteX9" fmla="*/ 1846943 w 1879600"/>
                <a:gd name="connsiteY9" fmla="*/ 609600 h 2139042"/>
                <a:gd name="connsiteX10" fmla="*/ 1879600 w 1879600"/>
                <a:gd name="connsiteY10" fmla="*/ 32657 h 2139042"/>
                <a:gd name="connsiteX0" fmla="*/ 5443 w 2215243"/>
                <a:gd name="connsiteY0" fmla="*/ 0 h 2258785"/>
                <a:gd name="connsiteX1" fmla="*/ 353786 w 2215243"/>
                <a:gd name="connsiteY1" fmla="*/ 762000 h 2258785"/>
                <a:gd name="connsiteX2" fmla="*/ 451757 w 2215243"/>
                <a:gd name="connsiteY2" fmla="*/ 1393371 h 2258785"/>
                <a:gd name="connsiteX3" fmla="*/ 669471 w 2215243"/>
                <a:gd name="connsiteY3" fmla="*/ 1872343 h 2258785"/>
                <a:gd name="connsiteX4" fmla="*/ 930728 w 2215243"/>
                <a:gd name="connsiteY4" fmla="*/ 2111830 h 2258785"/>
                <a:gd name="connsiteX5" fmla="*/ 1333500 w 2215243"/>
                <a:gd name="connsiteY5" fmla="*/ 2253342 h 2258785"/>
                <a:gd name="connsiteX6" fmla="*/ 1703615 w 2215243"/>
                <a:gd name="connsiteY6" fmla="*/ 2079172 h 2258785"/>
                <a:gd name="connsiteX7" fmla="*/ 1888672 w 2215243"/>
                <a:gd name="connsiteY7" fmla="*/ 1817915 h 2258785"/>
                <a:gd name="connsiteX8" fmla="*/ 2062843 w 2215243"/>
                <a:gd name="connsiteY8" fmla="*/ 1317172 h 2258785"/>
                <a:gd name="connsiteX9" fmla="*/ 2182586 w 2215243"/>
                <a:gd name="connsiteY9" fmla="*/ 729343 h 2258785"/>
                <a:gd name="connsiteX10" fmla="*/ 2215243 w 2215243"/>
                <a:gd name="connsiteY10" fmla="*/ 152400 h 2258785"/>
                <a:gd name="connsiteX0" fmla="*/ 5443 w 2215243"/>
                <a:gd name="connsiteY0" fmla="*/ 0 h 2258785"/>
                <a:gd name="connsiteX1" fmla="*/ 212272 w 2215243"/>
                <a:gd name="connsiteY1" fmla="*/ 827314 h 2258785"/>
                <a:gd name="connsiteX2" fmla="*/ 451757 w 2215243"/>
                <a:gd name="connsiteY2" fmla="*/ 1393371 h 2258785"/>
                <a:gd name="connsiteX3" fmla="*/ 669471 w 2215243"/>
                <a:gd name="connsiteY3" fmla="*/ 1872343 h 2258785"/>
                <a:gd name="connsiteX4" fmla="*/ 930728 w 2215243"/>
                <a:gd name="connsiteY4" fmla="*/ 2111830 h 2258785"/>
                <a:gd name="connsiteX5" fmla="*/ 1333500 w 2215243"/>
                <a:gd name="connsiteY5" fmla="*/ 2253342 h 2258785"/>
                <a:gd name="connsiteX6" fmla="*/ 1703615 w 2215243"/>
                <a:gd name="connsiteY6" fmla="*/ 2079172 h 2258785"/>
                <a:gd name="connsiteX7" fmla="*/ 1888672 w 2215243"/>
                <a:gd name="connsiteY7" fmla="*/ 1817915 h 2258785"/>
                <a:gd name="connsiteX8" fmla="*/ 2062843 w 2215243"/>
                <a:gd name="connsiteY8" fmla="*/ 1317172 h 2258785"/>
                <a:gd name="connsiteX9" fmla="*/ 2182586 w 2215243"/>
                <a:gd name="connsiteY9" fmla="*/ 729343 h 2258785"/>
                <a:gd name="connsiteX10" fmla="*/ 2215243 w 2215243"/>
                <a:gd name="connsiteY10" fmla="*/ 152400 h 2258785"/>
                <a:gd name="connsiteX0" fmla="*/ 78012 w 2287812"/>
                <a:gd name="connsiteY0" fmla="*/ 105230 h 2364015"/>
                <a:gd name="connsiteX1" fmla="*/ 34471 w 2287812"/>
                <a:gd name="connsiteY1" fmla="*/ 137886 h 2364015"/>
                <a:gd name="connsiteX2" fmla="*/ 284841 w 2287812"/>
                <a:gd name="connsiteY2" fmla="*/ 932544 h 2364015"/>
                <a:gd name="connsiteX3" fmla="*/ 524326 w 2287812"/>
                <a:gd name="connsiteY3" fmla="*/ 1498601 h 2364015"/>
                <a:gd name="connsiteX4" fmla="*/ 742040 w 2287812"/>
                <a:gd name="connsiteY4" fmla="*/ 1977573 h 2364015"/>
                <a:gd name="connsiteX5" fmla="*/ 1003297 w 2287812"/>
                <a:gd name="connsiteY5" fmla="*/ 2217060 h 2364015"/>
                <a:gd name="connsiteX6" fmla="*/ 1406069 w 2287812"/>
                <a:gd name="connsiteY6" fmla="*/ 2358572 h 2364015"/>
                <a:gd name="connsiteX7" fmla="*/ 1776184 w 2287812"/>
                <a:gd name="connsiteY7" fmla="*/ 2184402 h 2364015"/>
                <a:gd name="connsiteX8" fmla="*/ 1961241 w 2287812"/>
                <a:gd name="connsiteY8" fmla="*/ 1923145 h 2364015"/>
                <a:gd name="connsiteX9" fmla="*/ 2135412 w 2287812"/>
                <a:gd name="connsiteY9" fmla="*/ 1422402 h 2364015"/>
                <a:gd name="connsiteX10" fmla="*/ 2255155 w 2287812"/>
                <a:gd name="connsiteY10" fmla="*/ 834573 h 2364015"/>
                <a:gd name="connsiteX11" fmla="*/ 2287812 w 2287812"/>
                <a:gd name="connsiteY11" fmla="*/ 257630 h 2364015"/>
                <a:gd name="connsiteX0" fmla="*/ 0 w 2209800"/>
                <a:gd name="connsiteY0" fmla="*/ 0 h 2258785"/>
                <a:gd name="connsiteX1" fmla="*/ 206829 w 2209800"/>
                <a:gd name="connsiteY1" fmla="*/ 827314 h 2258785"/>
                <a:gd name="connsiteX2" fmla="*/ 446314 w 2209800"/>
                <a:gd name="connsiteY2" fmla="*/ 1393371 h 2258785"/>
                <a:gd name="connsiteX3" fmla="*/ 664028 w 2209800"/>
                <a:gd name="connsiteY3" fmla="*/ 1872343 h 2258785"/>
                <a:gd name="connsiteX4" fmla="*/ 925285 w 2209800"/>
                <a:gd name="connsiteY4" fmla="*/ 2111830 h 2258785"/>
                <a:gd name="connsiteX5" fmla="*/ 1328057 w 2209800"/>
                <a:gd name="connsiteY5" fmla="*/ 2253342 h 2258785"/>
                <a:gd name="connsiteX6" fmla="*/ 1698172 w 2209800"/>
                <a:gd name="connsiteY6" fmla="*/ 2079172 h 2258785"/>
                <a:gd name="connsiteX7" fmla="*/ 1883229 w 2209800"/>
                <a:gd name="connsiteY7" fmla="*/ 1817915 h 2258785"/>
                <a:gd name="connsiteX8" fmla="*/ 2057400 w 2209800"/>
                <a:gd name="connsiteY8" fmla="*/ 1317172 h 2258785"/>
                <a:gd name="connsiteX9" fmla="*/ 2177143 w 2209800"/>
                <a:gd name="connsiteY9" fmla="*/ 729343 h 2258785"/>
                <a:gd name="connsiteX10" fmla="*/ 2209800 w 2209800"/>
                <a:gd name="connsiteY10" fmla="*/ 152400 h 2258785"/>
                <a:gd name="connsiteX0" fmla="*/ 0 w 2209800"/>
                <a:gd name="connsiteY0" fmla="*/ 0 h 2258785"/>
                <a:gd name="connsiteX1" fmla="*/ 206829 w 2209800"/>
                <a:gd name="connsiteY1" fmla="*/ 827314 h 2258785"/>
                <a:gd name="connsiteX2" fmla="*/ 402772 w 2209800"/>
                <a:gd name="connsiteY2" fmla="*/ 1404256 h 2258785"/>
                <a:gd name="connsiteX3" fmla="*/ 664028 w 2209800"/>
                <a:gd name="connsiteY3" fmla="*/ 1872343 h 2258785"/>
                <a:gd name="connsiteX4" fmla="*/ 925285 w 2209800"/>
                <a:gd name="connsiteY4" fmla="*/ 2111830 h 2258785"/>
                <a:gd name="connsiteX5" fmla="*/ 1328057 w 2209800"/>
                <a:gd name="connsiteY5" fmla="*/ 2253342 h 2258785"/>
                <a:gd name="connsiteX6" fmla="*/ 1698172 w 2209800"/>
                <a:gd name="connsiteY6" fmla="*/ 2079172 h 2258785"/>
                <a:gd name="connsiteX7" fmla="*/ 1883229 w 2209800"/>
                <a:gd name="connsiteY7" fmla="*/ 1817915 h 2258785"/>
                <a:gd name="connsiteX8" fmla="*/ 2057400 w 2209800"/>
                <a:gd name="connsiteY8" fmla="*/ 1317172 h 2258785"/>
                <a:gd name="connsiteX9" fmla="*/ 2177143 w 2209800"/>
                <a:gd name="connsiteY9" fmla="*/ 729343 h 2258785"/>
                <a:gd name="connsiteX10" fmla="*/ 2209800 w 2209800"/>
                <a:gd name="connsiteY10" fmla="*/ 152400 h 2258785"/>
                <a:gd name="connsiteX0" fmla="*/ 0 w 2329543"/>
                <a:gd name="connsiteY0" fmla="*/ 0 h 2258785"/>
                <a:gd name="connsiteX1" fmla="*/ 206829 w 2329543"/>
                <a:gd name="connsiteY1" fmla="*/ 827314 h 2258785"/>
                <a:gd name="connsiteX2" fmla="*/ 402772 w 2329543"/>
                <a:gd name="connsiteY2" fmla="*/ 1404256 h 2258785"/>
                <a:gd name="connsiteX3" fmla="*/ 664028 w 2329543"/>
                <a:gd name="connsiteY3" fmla="*/ 1872343 h 2258785"/>
                <a:gd name="connsiteX4" fmla="*/ 925285 w 2329543"/>
                <a:gd name="connsiteY4" fmla="*/ 2111830 h 2258785"/>
                <a:gd name="connsiteX5" fmla="*/ 1328057 w 2329543"/>
                <a:gd name="connsiteY5" fmla="*/ 2253342 h 2258785"/>
                <a:gd name="connsiteX6" fmla="*/ 1698172 w 2329543"/>
                <a:gd name="connsiteY6" fmla="*/ 2079172 h 2258785"/>
                <a:gd name="connsiteX7" fmla="*/ 1883229 w 2329543"/>
                <a:gd name="connsiteY7" fmla="*/ 1817915 h 2258785"/>
                <a:gd name="connsiteX8" fmla="*/ 2057400 w 2329543"/>
                <a:gd name="connsiteY8" fmla="*/ 1317172 h 2258785"/>
                <a:gd name="connsiteX9" fmla="*/ 2177143 w 2329543"/>
                <a:gd name="connsiteY9" fmla="*/ 729343 h 2258785"/>
                <a:gd name="connsiteX10" fmla="*/ 2329543 w 2329543"/>
                <a:gd name="connsiteY10" fmla="*/ 97971 h 2258785"/>
                <a:gd name="connsiteX0" fmla="*/ 0 w 2329543"/>
                <a:gd name="connsiteY0" fmla="*/ 0 h 2258785"/>
                <a:gd name="connsiteX1" fmla="*/ 206829 w 2329543"/>
                <a:gd name="connsiteY1" fmla="*/ 827314 h 2258785"/>
                <a:gd name="connsiteX2" fmla="*/ 402772 w 2329543"/>
                <a:gd name="connsiteY2" fmla="*/ 1404256 h 2258785"/>
                <a:gd name="connsiteX3" fmla="*/ 664028 w 2329543"/>
                <a:gd name="connsiteY3" fmla="*/ 1872343 h 2258785"/>
                <a:gd name="connsiteX4" fmla="*/ 925285 w 2329543"/>
                <a:gd name="connsiteY4" fmla="*/ 2111830 h 2258785"/>
                <a:gd name="connsiteX5" fmla="*/ 1328057 w 2329543"/>
                <a:gd name="connsiteY5" fmla="*/ 2253342 h 2258785"/>
                <a:gd name="connsiteX6" fmla="*/ 1698172 w 2329543"/>
                <a:gd name="connsiteY6" fmla="*/ 2079172 h 2258785"/>
                <a:gd name="connsiteX7" fmla="*/ 1883229 w 2329543"/>
                <a:gd name="connsiteY7" fmla="*/ 1817915 h 2258785"/>
                <a:gd name="connsiteX8" fmla="*/ 2057400 w 2329543"/>
                <a:gd name="connsiteY8" fmla="*/ 1317172 h 2258785"/>
                <a:gd name="connsiteX9" fmla="*/ 2220686 w 2329543"/>
                <a:gd name="connsiteY9" fmla="*/ 729343 h 2258785"/>
                <a:gd name="connsiteX10" fmla="*/ 2329543 w 2329543"/>
                <a:gd name="connsiteY10" fmla="*/ 97971 h 2258785"/>
                <a:gd name="connsiteX0" fmla="*/ 0 w 2394857"/>
                <a:gd name="connsiteY0" fmla="*/ 0 h 2258785"/>
                <a:gd name="connsiteX1" fmla="*/ 206829 w 2394857"/>
                <a:gd name="connsiteY1" fmla="*/ 827314 h 2258785"/>
                <a:gd name="connsiteX2" fmla="*/ 402772 w 2394857"/>
                <a:gd name="connsiteY2" fmla="*/ 1404256 h 2258785"/>
                <a:gd name="connsiteX3" fmla="*/ 664028 w 2394857"/>
                <a:gd name="connsiteY3" fmla="*/ 1872343 h 2258785"/>
                <a:gd name="connsiteX4" fmla="*/ 925285 w 2394857"/>
                <a:gd name="connsiteY4" fmla="*/ 2111830 h 2258785"/>
                <a:gd name="connsiteX5" fmla="*/ 1328057 w 2394857"/>
                <a:gd name="connsiteY5" fmla="*/ 2253342 h 2258785"/>
                <a:gd name="connsiteX6" fmla="*/ 1698172 w 2394857"/>
                <a:gd name="connsiteY6" fmla="*/ 2079172 h 2258785"/>
                <a:gd name="connsiteX7" fmla="*/ 1883229 w 2394857"/>
                <a:gd name="connsiteY7" fmla="*/ 1817915 h 2258785"/>
                <a:gd name="connsiteX8" fmla="*/ 2057400 w 2394857"/>
                <a:gd name="connsiteY8" fmla="*/ 1317172 h 2258785"/>
                <a:gd name="connsiteX9" fmla="*/ 2220686 w 2394857"/>
                <a:gd name="connsiteY9" fmla="*/ 729343 h 2258785"/>
                <a:gd name="connsiteX10" fmla="*/ 2394857 w 2394857"/>
                <a:gd name="connsiteY10" fmla="*/ 76199 h 2258785"/>
                <a:gd name="connsiteX0" fmla="*/ 0 w 2394857"/>
                <a:gd name="connsiteY0" fmla="*/ 0 h 2258785"/>
                <a:gd name="connsiteX1" fmla="*/ 206829 w 2394857"/>
                <a:gd name="connsiteY1" fmla="*/ 827314 h 2258785"/>
                <a:gd name="connsiteX2" fmla="*/ 402772 w 2394857"/>
                <a:gd name="connsiteY2" fmla="*/ 1404256 h 2258785"/>
                <a:gd name="connsiteX3" fmla="*/ 664028 w 2394857"/>
                <a:gd name="connsiteY3" fmla="*/ 1872343 h 2258785"/>
                <a:gd name="connsiteX4" fmla="*/ 925285 w 2394857"/>
                <a:gd name="connsiteY4" fmla="*/ 2111830 h 2258785"/>
                <a:gd name="connsiteX5" fmla="*/ 1328057 w 2394857"/>
                <a:gd name="connsiteY5" fmla="*/ 2253342 h 2258785"/>
                <a:gd name="connsiteX6" fmla="*/ 1698172 w 2394857"/>
                <a:gd name="connsiteY6" fmla="*/ 2079172 h 2258785"/>
                <a:gd name="connsiteX7" fmla="*/ 1883229 w 2394857"/>
                <a:gd name="connsiteY7" fmla="*/ 1817915 h 2258785"/>
                <a:gd name="connsiteX8" fmla="*/ 2057400 w 2394857"/>
                <a:gd name="connsiteY8" fmla="*/ 1317172 h 2258785"/>
                <a:gd name="connsiteX9" fmla="*/ 2253343 w 2394857"/>
                <a:gd name="connsiteY9" fmla="*/ 729343 h 2258785"/>
                <a:gd name="connsiteX10" fmla="*/ 2394857 w 2394857"/>
                <a:gd name="connsiteY10" fmla="*/ 76199 h 2258785"/>
                <a:gd name="connsiteX0" fmla="*/ 0 w 2394857"/>
                <a:gd name="connsiteY0" fmla="*/ 0 h 2258785"/>
                <a:gd name="connsiteX1" fmla="*/ 206829 w 2394857"/>
                <a:gd name="connsiteY1" fmla="*/ 827314 h 2258785"/>
                <a:gd name="connsiteX2" fmla="*/ 402772 w 2394857"/>
                <a:gd name="connsiteY2" fmla="*/ 1404256 h 2258785"/>
                <a:gd name="connsiteX3" fmla="*/ 664028 w 2394857"/>
                <a:gd name="connsiteY3" fmla="*/ 1872343 h 2258785"/>
                <a:gd name="connsiteX4" fmla="*/ 925285 w 2394857"/>
                <a:gd name="connsiteY4" fmla="*/ 2111830 h 2258785"/>
                <a:gd name="connsiteX5" fmla="*/ 1328057 w 2394857"/>
                <a:gd name="connsiteY5" fmla="*/ 2253342 h 2258785"/>
                <a:gd name="connsiteX6" fmla="*/ 1698172 w 2394857"/>
                <a:gd name="connsiteY6" fmla="*/ 2079172 h 2258785"/>
                <a:gd name="connsiteX7" fmla="*/ 1883229 w 2394857"/>
                <a:gd name="connsiteY7" fmla="*/ 1817915 h 2258785"/>
                <a:gd name="connsiteX8" fmla="*/ 2068286 w 2394857"/>
                <a:gd name="connsiteY8" fmla="*/ 1306287 h 2258785"/>
                <a:gd name="connsiteX9" fmla="*/ 2253343 w 2394857"/>
                <a:gd name="connsiteY9" fmla="*/ 729343 h 2258785"/>
                <a:gd name="connsiteX10" fmla="*/ 2394857 w 2394857"/>
                <a:gd name="connsiteY10" fmla="*/ 76199 h 2258785"/>
                <a:gd name="connsiteX0" fmla="*/ 0 w 2394857"/>
                <a:gd name="connsiteY0" fmla="*/ 0 h 2258785"/>
                <a:gd name="connsiteX1" fmla="*/ 206829 w 2394857"/>
                <a:gd name="connsiteY1" fmla="*/ 827314 h 2258785"/>
                <a:gd name="connsiteX2" fmla="*/ 402772 w 2394857"/>
                <a:gd name="connsiteY2" fmla="*/ 1404256 h 2258785"/>
                <a:gd name="connsiteX3" fmla="*/ 664028 w 2394857"/>
                <a:gd name="connsiteY3" fmla="*/ 1872343 h 2258785"/>
                <a:gd name="connsiteX4" fmla="*/ 925285 w 2394857"/>
                <a:gd name="connsiteY4" fmla="*/ 2111830 h 2258785"/>
                <a:gd name="connsiteX5" fmla="*/ 1328057 w 2394857"/>
                <a:gd name="connsiteY5" fmla="*/ 2253342 h 2258785"/>
                <a:gd name="connsiteX6" fmla="*/ 1698172 w 2394857"/>
                <a:gd name="connsiteY6" fmla="*/ 2079172 h 2258785"/>
                <a:gd name="connsiteX7" fmla="*/ 1883229 w 2394857"/>
                <a:gd name="connsiteY7" fmla="*/ 1817915 h 2258785"/>
                <a:gd name="connsiteX8" fmla="*/ 2079172 w 2394857"/>
                <a:gd name="connsiteY8" fmla="*/ 1349830 h 2258785"/>
                <a:gd name="connsiteX9" fmla="*/ 2253343 w 2394857"/>
                <a:gd name="connsiteY9" fmla="*/ 729343 h 2258785"/>
                <a:gd name="connsiteX10" fmla="*/ 2394857 w 2394857"/>
                <a:gd name="connsiteY10" fmla="*/ 76199 h 2258785"/>
                <a:gd name="connsiteX0" fmla="*/ 0 w 2438400"/>
                <a:gd name="connsiteY0" fmla="*/ 10887 h 2269672"/>
                <a:gd name="connsiteX1" fmla="*/ 206829 w 2438400"/>
                <a:gd name="connsiteY1" fmla="*/ 838201 h 2269672"/>
                <a:gd name="connsiteX2" fmla="*/ 402772 w 2438400"/>
                <a:gd name="connsiteY2" fmla="*/ 1415143 h 2269672"/>
                <a:gd name="connsiteX3" fmla="*/ 664028 w 2438400"/>
                <a:gd name="connsiteY3" fmla="*/ 1883230 h 2269672"/>
                <a:gd name="connsiteX4" fmla="*/ 925285 w 2438400"/>
                <a:gd name="connsiteY4" fmla="*/ 2122717 h 2269672"/>
                <a:gd name="connsiteX5" fmla="*/ 1328057 w 2438400"/>
                <a:gd name="connsiteY5" fmla="*/ 2264229 h 2269672"/>
                <a:gd name="connsiteX6" fmla="*/ 1698172 w 2438400"/>
                <a:gd name="connsiteY6" fmla="*/ 2090059 h 2269672"/>
                <a:gd name="connsiteX7" fmla="*/ 1883229 w 2438400"/>
                <a:gd name="connsiteY7" fmla="*/ 1828802 h 2269672"/>
                <a:gd name="connsiteX8" fmla="*/ 2079172 w 2438400"/>
                <a:gd name="connsiteY8" fmla="*/ 1360717 h 2269672"/>
                <a:gd name="connsiteX9" fmla="*/ 2253343 w 2438400"/>
                <a:gd name="connsiteY9" fmla="*/ 740230 h 2269672"/>
                <a:gd name="connsiteX10" fmla="*/ 2438400 w 2438400"/>
                <a:gd name="connsiteY10" fmla="*/ 0 h 2269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38400" h="2269672">
                  <a:moveTo>
                    <a:pt x="0" y="10887"/>
                  </a:moveTo>
                  <a:cubicBezTo>
                    <a:pt x="43089" y="183244"/>
                    <a:pt x="139700" y="604158"/>
                    <a:pt x="206829" y="838201"/>
                  </a:cubicBezTo>
                  <a:cubicBezTo>
                    <a:pt x="273958" y="1072244"/>
                    <a:pt x="326572" y="1240972"/>
                    <a:pt x="402772" y="1415143"/>
                  </a:cubicBezTo>
                  <a:cubicBezTo>
                    <a:pt x="478972" y="1589314"/>
                    <a:pt x="576943" y="1765301"/>
                    <a:pt x="664028" y="1883230"/>
                  </a:cubicBezTo>
                  <a:cubicBezTo>
                    <a:pt x="751113" y="2001159"/>
                    <a:pt x="814613" y="2059217"/>
                    <a:pt x="925285" y="2122717"/>
                  </a:cubicBezTo>
                  <a:cubicBezTo>
                    <a:pt x="1035957" y="2186217"/>
                    <a:pt x="1199243" y="2269672"/>
                    <a:pt x="1328057" y="2264229"/>
                  </a:cubicBezTo>
                  <a:cubicBezTo>
                    <a:pt x="1456872" y="2258786"/>
                    <a:pt x="1605643" y="2162630"/>
                    <a:pt x="1698172" y="2090059"/>
                  </a:cubicBezTo>
                  <a:cubicBezTo>
                    <a:pt x="1790701" y="2017488"/>
                    <a:pt x="1819729" y="1950359"/>
                    <a:pt x="1883229" y="1828802"/>
                  </a:cubicBezTo>
                  <a:cubicBezTo>
                    <a:pt x="1946729" y="1707245"/>
                    <a:pt x="2017486" y="1542146"/>
                    <a:pt x="2079172" y="1360717"/>
                  </a:cubicBezTo>
                  <a:cubicBezTo>
                    <a:pt x="2140858" y="1179288"/>
                    <a:pt x="2193472" y="967016"/>
                    <a:pt x="2253343" y="740230"/>
                  </a:cubicBezTo>
                  <a:cubicBezTo>
                    <a:pt x="2313214" y="513444"/>
                    <a:pt x="2431143" y="91621"/>
                    <a:pt x="2438400" y="0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196458" y="3829051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372115" y="3829051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0234" name="Object 8"/>
            <p:cNvGraphicFramePr>
              <a:graphicFrameLocks noChangeAspect="1"/>
            </p:cNvGraphicFramePr>
            <p:nvPr/>
          </p:nvGraphicFramePr>
          <p:xfrm>
            <a:off x="4647292" y="3155270"/>
            <a:ext cx="5397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0" name="Equation" r:id="rId13" imgW="304536" imgH="164957" progId="Equation.DSMT4">
                    <p:embed/>
                  </p:oleObj>
                </mc:Choice>
                <mc:Fallback>
                  <p:oleObj name="Equation" r:id="rId13" imgW="304536" imgH="164957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292" y="3155270"/>
                          <a:ext cx="5397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>
              <a:off x="4343398" y="3559629"/>
              <a:ext cx="10232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272642" y="4155622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448300" y="413385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0235" name="Object 10"/>
            <p:cNvGraphicFramePr>
              <a:graphicFrameLocks noChangeAspect="1"/>
            </p:cNvGraphicFramePr>
            <p:nvPr/>
          </p:nvGraphicFramePr>
          <p:xfrm>
            <a:off x="4138839" y="4448400"/>
            <a:ext cx="3127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1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839" y="4448400"/>
                          <a:ext cx="3127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6" name="Object 10"/>
            <p:cNvGraphicFramePr>
              <a:graphicFrameLocks noChangeAspect="1"/>
            </p:cNvGraphicFramePr>
            <p:nvPr/>
          </p:nvGraphicFramePr>
          <p:xfrm>
            <a:off x="5270727" y="4469490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2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727" y="4469490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flipV="1">
              <a:off x="4283528" y="2079173"/>
              <a:ext cx="0" cy="1662786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5448300" y="2087335"/>
              <a:ext cx="0" cy="167639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97086" y="849087"/>
            <a:ext cx="1268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ndstop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437662" y="0"/>
            <a:ext cx="403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 Type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448253" y="2175783"/>
            <a:ext cx="5327654" cy="3205492"/>
            <a:chOff x="1734003" y="2071008"/>
            <a:chExt cx="5327654" cy="3205492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45871" y="4286251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960914" y="2071008"/>
              <a:ext cx="0" cy="27268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743246" y="4178528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2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3246" y="4178528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1900010" y="2685144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3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010" y="2685144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1734003" y="4123872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4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003" y="4123872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753022" y="4590368"/>
            <a:ext cx="3349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5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022" y="4590368"/>
                          <a:ext cx="3349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>
              <a:off x="4918221" y="413385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977242" y="3932460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2240417" y="3460296"/>
            <a:ext cx="5207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6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417" y="3460296"/>
                          <a:ext cx="5207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851069" y="2533653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09567" y="3463019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155735" y="4968723"/>
              <a:ext cx="1556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enter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186017" y="4155622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50425" y="413385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0235" name="Object 10"/>
            <p:cNvGraphicFramePr>
              <a:graphicFrameLocks noChangeAspect="1"/>
            </p:cNvGraphicFramePr>
            <p:nvPr/>
          </p:nvGraphicFramePr>
          <p:xfrm>
            <a:off x="4071464" y="4448400"/>
            <a:ext cx="3127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7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464" y="4448400"/>
                          <a:ext cx="3127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6" name="Object 10"/>
            <p:cNvGraphicFramePr>
              <a:graphicFrameLocks noChangeAspect="1"/>
            </p:cNvGraphicFramePr>
            <p:nvPr/>
          </p:nvGraphicFramePr>
          <p:xfrm>
            <a:off x="5472852" y="4469490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8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852" y="4469490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32"/>
            <p:cNvSpPr/>
            <p:nvPr/>
          </p:nvSpPr>
          <p:spPr>
            <a:xfrm>
              <a:off x="3676316" y="2427514"/>
              <a:ext cx="928337" cy="1836961"/>
            </a:xfrm>
            <a:custGeom>
              <a:avLst/>
              <a:gdLst>
                <a:gd name="connsiteX0" fmla="*/ 0 w 2852057"/>
                <a:gd name="connsiteY0" fmla="*/ 2046515 h 2046515"/>
                <a:gd name="connsiteX1" fmla="*/ 566057 w 2852057"/>
                <a:gd name="connsiteY1" fmla="*/ 1959429 h 2046515"/>
                <a:gd name="connsiteX2" fmla="*/ 1208314 w 2852057"/>
                <a:gd name="connsiteY2" fmla="*/ 1752600 h 2046515"/>
                <a:gd name="connsiteX3" fmla="*/ 1752600 w 2852057"/>
                <a:gd name="connsiteY3" fmla="*/ 1382486 h 2046515"/>
                <a:gd name="connsiteX4" fmla="*/ 2188028 w 2852057"/>
                <a:gd name="connsiteY4" fmla="*/ 947057 h 2046515"/>
                <a:gd name="connsiteX5" fmla="*/ 2852057 w 2852057"/>
                <a:gd name="connsiteY5" fmla="*/ 0 h 2046515"/>
                <a:gd name="connsiteX0" fmla="*/ 0 w 2963636"/>
                <a:gd name="connsiteY0" fmla="*/ 2207533 h 2207533"/>
                <a:gd name="connsiteX1" fmla="*/ 566057 w 2963636"/>
                <a:gd name="connsiteY1" fmla="*/ 2120447 h 2207533"/>
                <a:gd name="connsiteX2" fmla="*/ 1208314 w 2963636"/>
                <a:gd name="connsiteY2" fmla="*/ 1913618 h 2207533"/>
                <a:gd name="connsiteX3" fmla="*/ 1752600 w 2963636"/>
                <a:gd name="connsiteY3" fmla="*/ 1543504 h 2207533"/>
                <a:gd name="connsiteX4" fmla="*/ 2188028 w 2963636"/>
                <a:gd name="connsiteY4" fmla="*/ 1108075 h 2207533"/>
                <a:gd name="connsiteX5" fmla="*/ 2852057 w 2963636"/>
                <a:gd name="connsiteY5" fmla="*/ 161018 h 2207533"/>
                <a:gd name="connsiteX6" fmla="*/ 2857500 w 2963636"/>
                <a:gd name="connsiteY6" fmla="*/ 141967 h 2207533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852057 w 3009900"/>
                <a:gd name="connsiteY5" fmla="*/ 639537 h 2686052"/>
                <a:gd name="connsiteX6" fmla="*/ 3009900 w 3009900"/>
                <a:gd name="connsiteY6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596243 w 3009900"/>
                <a:gd name="connsiteY5" fmla="*/ 1034144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275114 w 3009900"/>
                <a:gd name="connsiteY4" fmla="*/ 1575708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2852058"/>
                <a:gd name="connsiteY0" fmla="*/ 2046515 h 2046515"/>
                <a:gd name="connsiteX1" fmla="*/ 566057 w 2852058"/>
                <a:gd name="connsiteY1" fmla="*/ 1959429 h 2046515"/>
                <a:gd name="connsiteX2" fmla="*/ 1208314 w 2852058"/>
                <a:gd name="connsiteY2" fmla="*/ 1752600 h 2046515"/>
                <a:gd name="connsiteX3" fmla="*/ 1763485 w 2852058"/>
                <a:gd name="connsiteY3" fmla="*/ 1415144 h 2046515"/>
                <a:gd name="connsiteX4" fmla="*/ 2275114 w 2852058"/>
                <a:gd name="connsiteY4" fmla="*/ 936171 h 2046515"/>
                <a:gd name="connsiteX5" fmla="*/ 2628900 w 2852058"/>
                <a:gd name="connsiteY5" fmla="*/ 492578 h 2046515"/>
                <a:gd name="connsiteX6" fmla="*/ 2852057 w 2852058"/>
                <a:gd name="connsiteY6" fmla="*/ 0 h 2046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52058" h="2046515">
                  <a:moveTo>
                    <a:pt x="0" y="2046515"/>
                  </a:moveTo>
                  <a:cubicBezTo>
                    <a:pt x="182335" y="2027465"/>
                    <a:pt x="364671" y="2008415"/>
                    <a:pt x="566057" y="1959429"/>
                  </a:cubicBezTo>
                  <a:cubicBezTo>
                    <a:pt x="767443" y="1910443"/>
                    <a:pt x="1008743" y="1843314"/>
                    <a:pt x="1208314" y="1752600"/>
                  </a:cubicBezTo>
                  <a:cubicBezTo>
                    <a:pt x="1407885" y="1661886"/>
                    <a:pt x="1585685" y="1551215"/>
                    <a:pt x="1763485" y="1415144"/>
                  </a:cubicBezTo>
                  <a:cubicBezTo>
                    <a:pt x="1941285" y="1279073"/>
                    <a:pt x="2130878" y="1089932"/>
                    <a:pt x="2275114" y="936171"/>
                  </a:cubicBezTo>
                  <a:cubicBezTo>
                    <a:pt x="2419350" y="782410"/>
                    <a:pt x="2532743" y="648606"/>
                    <a:pt x="2628900" y="492578"/>
                  </a:cubicBezTo>
                  <a:cubicBezTo>
                    <a:pt x="2725057" y="336550"/>
                    <a:pt x="2788557" y="188686"/>
                    <a:pt x="2852057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41863" y="2533654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4094604" y="3838568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 flipH="1">
              <a:off x="5189439" y="2427514"/>
              <a:ext cx="928337" cy="1836961"/>
            </a:xfrm>
            <a:custGeom>
              <a:avLst/>
              <a:gdLst>
                <a:gd name="connsiteX0" fmla="*/ 0 w 2852057"/>
                <a:gd name="connsiteY0" fmla="*/ 2046515 h 2046515"/>
                <a:gd name="connsiteX1" fmla="*/ 566057 w 2852057"/>
                <a:gd name="connsiteY1" fmla="*/ 1959429 h 2046515"/>
                <a:gd name="connsiteX2" fmla="*/ 1208314 w 2852057"/>
                <a:gd name="connsiteY2" fmla="*/ 1752600 h 2046515"/>
                <a:gd name="connsiteX3" fmla="*/ 1752600 w 2852057"/>
                <a:gd name="connsiteY3" fmla="*/ 1382486 h 2046515"/>
                <a:gd name="connsiteX4" fmla="*/ 2188028 w 2852057"/>
                <a:gd name="connsiteY4" fmla="*/ 947057 h 2046515"/>
                <a:gd name="connsiteX5" fmla="*/ 2852057 w 2852057"/>
                <a:gd name="connsiteY5" fmla="*/ 0 h 2046515"/>
                <a:gd name="connsiteX0" fmla="*/ 0 w 2963636"/>
                <a:gd name="connsiteY0" fmla="*/ 2207533 h 2207533"/>
                <a:gd name="connsiteX1" fmla="*/ 566057 w 2963636"/>
                <a:gd name="connsiteY1" fmla="*/ 2120447 h 2207533"/>
                <a:gd name="connsiteX2" fmla="*/ 1208314 w 2963636"/>
                <a:gd name="connsiteY2" fmla="*/ 1913618 h 2207533"/>
                <a:gd name="connsiteX3" fmla="*/ 1752600 w 2963636"/>
                <a:gd name="connsiteY3" fmla="*/ 1543504 h 2207533"/>
                <a:gd name="connsiteX4" fmla="*/ 2188028 w 2963636"/>
                <a:gd name="connsiteY4" fmla="*/ 1108075 h 2207533"/>
                <a:gd name="connsiteX5" fmla="*/ 2852057 w 2963636"/>
                <a:gd name="connsiteY5" fmla="*/ 161018 h 2207533"/>
                <a:gd name="connsiteX6" fmla="*/ 2857500 w 2963636"/>
                <a:gd name="connsiteY6" fmla="*/ 141967 h 2207533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852057 w 3009900"/>
                <a:gd name="connsiteY5" fmla="*/ 639537 h 2686052"/>
                <a:gd name="connsiteX6" fmla="*/ 3009900 w 3009900"/>
                <a:gd name="connsiteY6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596243 w 3009900"/>
                <a:gd name="connsiteY5" fmla="*/ 1034144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88028 w 3009900"/>
                <a:gd name="connsiteY4" fmla="*/ 1586594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07129 w 3009900"/>
                <a:gd name="connsiteY5" fmla="*/ 1066801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52600 w 3009900"/>
                <a:gd name="connsiteY3" fmla="*/ 2022023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198914 w 3009900"/>
                <a:gd name="connsiteY4" fmla="*/ 1630137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3009900"/>
                <a:gd name="connsiteY0" fmla="*/ 2686052 h 2686052"/>
                <a:gd name="connsiteX1" fmla="*/ 566057 w 3009900"/>
                <a:gd name="connsiteY1" fmla="*/ 2598966 h 2686052"/>
                <a:gd name="connsiteX2" fmla="*/ 1208314 w 3009900"/>
                <a:gd name="connsiteY2" fmla="*/ 2392137 h 2686052"/>
                <a:gd name="connsiteX3" fmla="*/ 1763485 w 3009900"/>
                <a:gd name="connsiteY3" fmla="*/ 2054681 h 2686052"/>
                <a:gd name="connsiteX4" fmla="*/ 2275114 w 3009900"/>
                <a:gd name="connsiteY4" fmla="*/ 1575708 h 2686052"/>
                <a:gd name="connsiteX5" fmla="*/ 2628900 w 3009900"/>
                <a:gd name="connsiteY5" fmla="*/ 1132115 h 2686052"/>
                <a:gd name="connsiteX6" fmla="*/ 2852057 w 3009900"/>
                <a:gd name="connsiteY6" fmla="*/ 639537 h 2686052"/>
                <a:gd name="connsiteX7" fmla="*/ 3009900 w 3009900"/>
                <a:gd name="connsiteY7" fmla="*/ 0 h 2686052"/>
                <a:gd name="connsiteX0" fmla="*/ 0 w 2852058"/>
                <a:gd name="connsiteY0" fmla="*/ 2046515 h 2046515"/>
                <a:gd name="connsiteX1" fmla="*/ 566057 w 2852058"/>
                <a:gd name="connsiteY1" fmla="*/ 1959429 h 2046515"/>
                <a:gd name="connsiteX2" fmla="*/ 1208314 w 2852058"/>
                <a:gd name="connsiteY2" fmla="*/ 1752600 h 2046515"/>
                <a:gd name="connsiteX3" fmla="*/ 1763485 w 2852058"/>
                <a:gd name="connsiteY3" fmla="*/ 1415144 h 2046515"/>
                <a:gd name="connsiteX4" fmla="*/ 2275114 w 2852058"/>
                <a:gd name="connsiteY4" fmla="*/ 936171 h 2046515"/>
                <a:gd name="connsiteX5" fmla="*/ 2628900 w 2852058"/>
                <a:gd name="connsiteY5" fmla="*/ 492578 h 2046515"/>
                <a:gd name="connsiteX6" fmla="*/ 2852057 w 2852058"/>
                <a:gd name="connsiteY6" fmla="*/ 0 h 2046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52058" h="2046515">
                  <a:moveTo>
                    <a:pt x="0" y="2046515"/>
                  </a:moveTo>
                  <a:cubicBezTo>
                    <a:pt x="182335" y="2027465"/>
                    <a:pt x="364671" y="2008415"/>
                    <a:pt x="566057" y="1959429"/>
                  </a:cubicBezTo>
                  <a:cubicBezTo>
                    <a:pt x="767443" y="1910443"/>
                    <a:pt x="1008743" y="1843314"/>
                    <a:pt x="1208314" y="1752600"/>
                  </a:cubicBezTo>
                  <a:cubicBezTo>
                    <a:pt x="1407885" y="1661886"/>
                    <a:pt x="1585685" y="1551215"/>
                    <a:pt x="1763485" y="1415144"/>
                  </a:cubicBezTo>
                  <a:cubicBezTo>
                    <a:pt x="1941285" y="1279073"/>
                    <a:pt x="2130878" y="1089932"/>
                    <a:pt x="2275114" y="936171"/>
                  </a:cubicBezTo>
                  <a:cubicBezTo>
                    <a:pt x="2419350" y="782410"/>
                    <a:pt x="2532743" y="648606"/>
                    <a:pt x="2628900" y="492578"/>
                  </a:cubicBezTo>
                  <a:cubicBezTo>
                    <a:pt x="2725057" y="336550"/>
                    <a:pt x="2788557" y="188686"/>
                    <a:pt x="2852057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5577488" y="3846739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4169531" y="2330904"/>
              <a:ext cx="0" cy="1336207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5666013" y="2404382"/>
              <a:ext cx="0" cy="131444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94657" y="774246"/>
            <a:ext cx="7138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sider a general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 low-pass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ilter ladder network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6" name="Group 215"/>
          <p:cNvGrpSpPr/>
          <p:nvPr/>
        </p:nvGrpSpPr>
        <p:grpSpPr>
          <a:xfrm>
            <a:off x="1181595" y="1271588"/>
            <a:ext cx="7078532" cy="1860032"/>
            <a:chOff x="1305420" y="1671638"/>
            <a:chExt cx="7078532" cy="1860032"/>
          </a:xfrm>
        </p:grpSpPr>
        <p:sp>
          <p:nvSpPr>
            <p:cNvPr id="50" name="Freeform 49"/>
            <p:cNvSpPr/>
            <p:nvPr/>
          </p:nvSpPr>
          <p:spPr>
            <a:xfrm>
              <a:off x="3883974" y="218456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24"/>
            <p:cNvGrpSpPr/>
            <p:nvPr/>
          </p:nvGrpSpPr>
          <p:grpSpPr>
            <a:xfrm>
              <a:off x="3031176" y="2846242"/>
              <a:ext cx="359230" cy="119743"/>
              <a:chOff x="5486399" y="2514600"/>
              <a:chExt cx="359230" cy="119743"/>
            </a:xfrm>
          </p:grpSpPr>
          <p:cxnSp>
            <p:nvCxnSpPr>
              <p:cNvPr id="11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Connector 56"/>
            <p:cNvCxnSpPr/>
            <p:nvPr/>
          </p:nvCxnSpPr>
          <p:spPr>
            <a:xfrm>
              <a:off x="3219450" y="2345127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217224" y="233424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216235" y="296734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333875" y="2326077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867275" y="3488126"/>
              <a:ext cx="13049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6485660" y="229342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496545" y="344458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2161310" y="2347849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Oval 76"/>
            <p:cNvSpPr/>
            <p:nvPr/>
          </p:nvSpPr>
          <p:spPr>
            <a:xfrm>
              <a:off x="2128653" y="232335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117767" y="344458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 flipH="1">
              <a:off x="2193967" y="3488128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Group 46"/>
            <p:cNvGrpSpPr/>
            <p:nvPr/>
          </p:nvGrpSpPr>
          <p:grpSpPr>
            <a:xfrm>
              <a:off x="6936403" y="2540392"/>
              <a:ext cx="151311" cy="664707"/>
              <a:chOff x="6000479" y="2633664"/>
              <a:chExt cx="151311" cy="664707"/>
            </a:xfrm>
          </p:grpSpPr>
          <p:grpSp>
            <p:nvGrpSpPr>
              <p:cNvPr id="107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8" name="Straight Connector 10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4" name="Straight Connector 83"/>
            <p:cNvCxnSpPr/>
            <p:nvPr/>
          </p:nvCxnSpPr>
          <p:spPr>
            <a:xfrm>
              <a:off x="6550974" y="2335602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6550974" y="349901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7010152" y="2336963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010151" y="320509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8" name="Group 62"/>
            <p:cNvGrpSpPr/>
            <p:nvPr/>
          </p:nvGrpSpPr>
          <p:grpSpPr>
            <a:xfrm rot="16200000">
              <a:off x="1706560" y="2028763"/>
              <a:ext cx="151311" cy="664707"/>
              <a:chOff x="6000479" y="2633664"/>
              <a:chExt cx="151311" cy="664707"/>
            </a:xfrm>
          </p:grpSpPr>
          <p:grpSp>
            <p:nvGrpSpPr>
              <p:cNvPr id="101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2" name="Straight Connector 10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76"/>
            <p:cNvGrpSpPr/>
            <p:nvPr/>
          </p:nvGrpSpPr>
          <p:grpSpPr>
            <a:xfrm>
              <a:off x="1305420" y="2636320"/>
              <a:ext cx="304800" cy="619125"/>
              <a:chOff x="1703615" y="2707821"/>
              <a:chExt cx="304800" cy="619125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Oval 9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90" name="Straight Connector 89"/>
            <p:cNvCxnSpPr/>
            <p:nvPr/>
          </p:nvCxnSpPr>
          <p:spPr>
            <a:xfrm>
              <a:off x="1442852" y="348812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1453739" y="235403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1453739" y="324765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" name="Object 2"/>
            <p:cNvGraphicFramePr>
              <a:graphicFrameLocks noChangeAspect="1"/>
            </p:cNvGraphicFramePr>
            <p:nvPr/>
          </p:nvGraphicFramePr>
          <p:xfrm>
            <a:off x="1460501" y="1840821"/>
            <a:ext cx="1265011" cy="295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6" name="Equation" r:id="rId3" imgW="965200" imgH="228600" progId="Equation.DSMT4">
                    <p:embed/>
                  </p:oleObj>
                </mc:Choice>
                <mc:Fallback>
                  <p:oleObj name="Equation" r:id="rId3" imgW="9652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501" y="1840821"/>
                          <a:ext cx="1265011" cy="295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2"/>
            <p:cNvGraphicFramePr>
              <a:graphicFrameLocks noChangeAspect="1"/>
            </p:cNvGraphicFramePr>
            <p:nvPr/>
          </p:nvGraphicFramePr>
          <p:xfrm>
            <a:off x="2278063" y="2995613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7" name="Equation" r:id="rId5" imgW="520700" imgH="228600" progId="Equation.DSMT4">
                    <p:embed/>
                  </p:oleObj>
                </mc:Choice>
                <mc:Fallback>
                  <p:oleObj name="Equation" r:id="rId5" imgW="5207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063" y="2995613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"/>
            <p:cNvGraphicFramePr>
              <a:graphicFrameLocks noChangeAspect="1"/>
            </p:cNvGraphicFramePr>
            <p:nvPr/>
          </p:nvGraphicFramePr>
          <p:xfrm>
            <a:off x="7205663" y="2679700"/>
            <a:ext cx="4778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8" name="Equation" r:id="rId7" imgW="304668" imgH="228501" progId="Equation.DSMT4">
                    <p:embed/>
                  </p:oleObj>
                </mc:Choice>
                <mc:Fallback>
                  <p:oleObj name="Equation" r:id="rId7" imgW="304668" imgH="228501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663" y="2679700"/>
                          <a:ext cx="47783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9"/>
            <p:cNvGraphicFramePr>
              <a:graphicFrameLocks noChangeAspect="1"/>
            </p:cNvGraphicFramePr>
            <p:nvPr/>
          </p:nvGraphicFramePr>
          <p:xfrm>
            <a:off x="3638550" y="1671638"/>
            <a:ext cx="83343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9" name="Equation" r:id="rId9" imgW="533169" imgH="228501" progId="Equation.DSMT4">
                    <p:embed/>
                  </p:oleObj>
                </mc:Choice>
                <mc:Fallback>
                  <p:oleObj name="Equation" r:id="rId9" imgW="533169" imgH="228501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1671638"/>
                          <a:ext cx="833438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Object 10"/>
            <p:cNvGraphicFramePr>
              <a:graphicFrameLocks noChangeAspect="1"/>
            </p:cNvGraphicFramePr>
            <p:nvPr/>
          </p:nvGraphicFramePr>
          <p:xfrm>
            <a:off x="3954463" y="3081338"/>
            <a:ext cx="8318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0" name="Equation" r:id="rId11" imgW="533169" imgH="228501" progId="Equation.DSMT4">
                    <p:embed/>
                  </p:oleObj>
                </mc:Choice>
                <mc:Fallback>
                  <p:oleObj name="Equation" r:id="rId11" imgW="533169" imgH="228501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63" y="3081338"/>
                          <a:ext cx="8318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Straight Connector 134"/>
            <p:cNvCxnSpPr/>
            <p:nvPr/>
          </p:nvCxnSpPr>
          <p:spPr>
            <a:xfrm>
              <a:off x="4876800" y="2326076"/>
              <a:ext cx="12763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7886700" y="2695575"/>
              <a:ext cx="497252" cy="40011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06" name="Group 205"/>
            <p:cNvGrpSpPr/>
            <p:nvPr/>
          </p:nvGrpSpPr>
          <p:grpSpPr>
            <a:xfrm>
              <a:off x="5981700" y="2847974"/>
              <a:ext cx="409575" cy="66675"/>
              <a:chOff x="5324475" y="4914899"/>
              <a:chExt cx="409575" cy="66675"/>
            </a:xfrm>
          </p:grpSpPr>
          <p:sp>
            <p:nvSpPr>
              <p:cNvPr id="167" name="Oval 166"/>
              <p:cNvSpPr/>
              <p:nvPr/>
            </p:nvSpPr>
            <p:spPr>
              <a:xfrm>
                <a:off x="5324475" y="49148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5495925" y="49148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5667375" y="49148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2" name="Group 24"/>
            <p:cNvGrpSpPr/>
            <p:nvPr/>
          </p:nvGrpSpPr>
          <p:grpSpPr>
            <a:xfrm>
              <a:off x="4679001" y="2836717"/>
              <a:ext cx="359230" cy="119743"/>
              <a:chOff x="5486399" y="2514600"/>
              <a:chExt cx="359230" cy="119743"/>
            </a:xfrm>
          </p:grpSpPr>
          <p:cxnSp>
            <p:nvCxnSpPr>
              <p:cNvPr id="19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5" name="Straight Connector 194"/>
            <p:cNvCxnSpPr/>
            <p:nvPr/>
          </p:nvCxnSpPr>
          <p:spPr>
            <a:xfrm>
              <a:off x="4865049" y="231519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>
              <a:off x="4864060" y="2962275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" name="Group 214"/>
          <p:cNvGrpSpPr/>
          <p:nvPr/>
        </p:nvGrpSpPr>
        <p:grpSpPr>
          <a:xfrm>
            <a:off x="1095833" y="4016151"/>
            <a:ext cx="7145244" cy="1793357"/>
            <a:chOff x="1295858" y="3852863"/>
            <a:chExt cx="7145244" cy="1793357"/>
          </a:xfrm>
        </p:grpSpPr>
        <p:sp>
          <p:nvSpPr>
            <p:cNvPr id="140" name="Freeform 139"/>
            <p:cNvSpPr/>
            <p:nvPr/>
          </p:nvSpPr>
          <p:spPr>
            <a:xfrm>
              <a:off x="3007674" y="432768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1" name="Group 24"/>
            <p:cNvGrpSpPr/>
            <p:nvPr/>
          </p:nvGrpSpPr>
          <p:grpSpPr>
            <a:xfrm>
              <a:off x="3878901" y="4970317"/>
              <a:ext cx="359230" cy="119743"/>
              <a:chOff x="5486399" y="2514600"/>
              <a:chExt cx="359230" cy="119743"/>
            </a:xfrm>
          </p:grpSpPr>
          <p:cxnSp>
            <p:nvCxnSpPr>
              <p:cNvPr id="189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2" name="Straight Connector 141"/>
            <p:cNvCxnSpPr/>
            <p:nvPr/>
          </p:nvCxnSpPr>
          <p:spPr>
            <a:xfrm>
              <a:off x="3438525" y="4459677"/>
              <a:ext cx="6481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064949" y="444879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4063960" y="509142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4070392" y="4459677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4071753" y="5602676"/>
              <a:ext cx="211046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Oval 146"/>
            <p:cNvSpPr/>
            <p:nvPr/>
          </p:nvSpPr>
          <p:spPr>
            <a:xfrm>
              <a:off x="6457085" y="440797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6467970" y="555913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9" name="Straight Connector 148"/>
            <p:cNvCxnSpPr/>
            <p:nvPr/>
          </p:nvCxnSpPr>
          <p:spPr>
            <a:xfrm>
              <a:off x="2170835" y="4481449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Oval 149"/>
            <p:cNvSpPr/>
            <p:nvPr/>
          </p:nvSpPr>
          <p:spPr>
            <a:xfrm>
              <a:off x="2138178" y="443790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2127292" y="555913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2" name="Straight Connector 151"/>
            <p:cNvCxnSpPr/>
            <p:nvPr/>
          </p:nvCxnSpPr>
          <p:spPr>
            <a:xfrm flipH="1">
              <a:off x="2203491" y="5602678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3" name="Group 46"/>
            <p:cNvGrpSpPr/>
            <p:nvPr/>
          </p:nvGrpSpPr>
          <p:grpSpPr>
            <a:xfrm>
              <a:off x="6907828" y="4654942"/>
              <a:ext cx="151311" cy="664707"/>
              <a:chOff x="6000479" y="2633664"/>
              <a:chExt cx="151311" cy="664707"/>
            </a:xfrm>
          </p:grpSpPr>
          <p:grpSp>
            <p:nvGrpSpPr>
              <p:cNvPr id="183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86" name="Straight Connector 185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4" name="Straight Connector 183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4" name="Straight Connector 153"/>
            <p:cNvCxnSpPr/>
            <p:nvPr/>
          </p:nvCxnSpPr>
          <p:spPr>
            <a:xfrm>
              <a:off x="6522399" y="4450152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6522399" y="561356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6971952" y="4451513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6971951" y="531964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8" name="Group 62"/>
            <p:cNvGrpSpPr/>
            <p:nvPr/>
          </p:nvGrpSpPr>
          <p:grpSpPr>
            <a:xfrm rot="16200000">
              <a:off x="1716085" y="4143313"/>
              <a:ext cx="151311" cy="664707"/>
              <a:chOff x="6000479" y="2633664"/>
              <a:chExt cx="151311" cy="664707"/>
            </a:xfrm>
          </p:grpSpPr>
          <p:grpSp>
            <p:nvGrpSpPr>
              <p:cNvPr id="177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80" name="Straight Connector 179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8" name="Straight Connector 17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Group 76"/>
            <p:cNvGrpSpPr/>
            <p:nvPr/>
          </p:nvGrpSpPr>
          <p:grpSpPr>
            <a:xfrm>
              <a:off x="1314945" y="4750870"/>
              <a:ext cx="304800" cy="619125"/>
              <a:chOff x="1703615" y="2707821"/>
              <a:chExt cx="304800" cy="619125"/>
            </a:xfrm>
          </p:grpSpPr>
          <p:cxnSp>
            <p:nvCxnSpPr>
              <p:cNvPr id="173" name="Straight Connector 172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4" name="Oval 173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76" name="TextBox 175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160" name="Straight Connector 159"/>
            <p:cNvCxnSpPr/>
            <p:nvPr/>
          </p:nvCxnSpPr>
          <p:spPr>
            <a:xfrm>
              <a:off x="1452377" y="560267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1463264" y="446858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1463264" y="536220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" name="Object 2"/>
            <p:cNvGraphicFramePr>
              <a:graphicFrameLocks noChangeAspect="1"/>
            </p:cNvGraphicFramePr>
            <p:nvPr/>
          </p:nvGraphicFramePr>
          <p:xfrm>
            <a:off x="1295858" y="3996399"/>
            <a:ext cx="1233714" cy="287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1" name="Equation" r:id="rId13" imgW="965200" imgH="228600" progId="Equation.DSMT4">
                    <p:embed/>
                  </p:oleObj>
                </mc:Choice>
                <mc:Fallback>
                  <p:oleObj name="Equation" r:id="rId13" imgW="9652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858" y="3996399"/>
                          <a:ext cx="1233714" cy="287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2"/>
            <p:cNvGraphicFramePr>
              <a:graphicFrameLocks noChangeAspect="1"/>
            </p:cNvGraphicFramePr>
            <p:nvPr/>
          </p:nvGraphicFramePr>
          <p:xfrm>
            <a:off x="2849563" y="3852863"/>
            <a:ext cx="7937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2" name="Equation" r:id="rId15" imgW="508000" imgH="228600" progId="Equation.DSMT4">
                    <p:embed/>
                  </p:oleObj>
                </mc:Choice>
                <mc:Fallback>
                  <p:oleObj name="Equation" r:id="rId15" imgW="5080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563" y="3852863"/>
                          <a:ext cx="7937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2"/>
            <p:cNvGraphicFramePr>
              <a:graphicFrameLocks noChangeAspect="1"/>
            </p:cNvGraphicFramePr>
            <p:nvPr/>
          </p:nvGraphicFramePr>
          <p:xfrm>
            <a:off x="7177088" y="4794250"/>
            <a:ext cx="4778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3" name="Equation" r:id="rId17" imgW="304668" imgH="228501" progId="Equation.DSMT4">
                    <p:embed/>
                  </p:oleObj>
                </mc:Choice>
                <mc:Fallback>
                  <p:oleObj name="Equation" r:id="rId17" imgW="304668" imgH="228501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088" y="4794250"/>
                          <a:ext cx="47783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Freeform 165"/>
            <p:cNvSpPr/>
            <p:nvPr/>
          </p:nvSpPr>
          <p:spPr>
            <a:xfrm>
              <a:off x="4607874" y="429911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0" name="Object 9"/>
            <p:cNvGraphicFramePr>
              <a:graphicFrameLocks noChangeAspect="1"/>
            </p:cNvGraphicFramePr>
            <p:nvPr/>
          </p:nvGraphicFramePr>
          <p:xfrm>
            <a:off x="2952750" y="5072063"/>
            <a:ext cx="8540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4" name="Equation" r:id="rId18" imgW="545863" imgH="228501" progId="Equation.DSMT4">
                    <p:embed/>
                  </p:oleObj>
                </mc:Choice>
                <mc:Fallback>
                  <p:oleObj name="Equation" r:id="rId18" imgW="545863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50" y="5072063"/>
                          <a:ext cx="8540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0"/>
            <p:cNvGraphicFramePr>
              <a:graphicFrameLocks noChangeAspect="1"/>
            </p:cNvGraphicFramePr>
            <p:nvPr/>
          </p:nvGraphicFramePr>
          <p:xfrm>
            <a:off x="4459288" y="3852863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5" name="Equation" r:id="rId20" imgW="520700" imgH="228600" progId="Equation.DSMT4">
                    <p:embed/>
                  </p:oleObj>
                </mc:Choice>
                <mc:Fallback>
                  <p:oleObj name="Equation" r:id="rId20" imgW="520700" imgH="228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288" y="3852863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2" name="Straight Connector 171"/>
            <p:cNvCxnSpPr/>
            <p:nvPr/>
          </p:nvCxnSpPr>
          <p:spPr>
            <a:xfrm>
              <a:off x="5052828" y="4440626"/>
              <a:ext cx="11098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7943850" y="4781550"/>
              <a:ext cx="497252" cy="40011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10" name="Group 209"/>
            <p:cNvGrpSpPr/>
            <p:nvPr/>
          </p:nvGrpSpPr>
          <p:grpSpPr>
            <a:xfrm>
              <a:off x="5981700" y="4981574"/>
              <a:ext cx="409575" cy="66675"/>
              <a:chOff x="5476875" y="5067299"/>
              <a:chExt cx="409575" cy="66675"/>
            </a:xfrm>
          </p:grpSpPr>
          <p:sp>
            <p:nvSpPr>
              <p:cNvPr id="207" name="Oval 206"/>
              <p:cNvSpPr/>
              <p:nvPr/>
            </p:nvSpPr>
            <p:spPr>
              <a:xfrm>
                <a:off x="5476875" y="50672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Oval 207"/>
              <p:cNvSpPr/>
              <p:nvPr/>
            </p:nvSpPr>
            <p:spPr>
              <a:xfrm>
                <a:off x="5648325" y="50672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Oval 208"/>
              <p:cNvSpPr/>
              <p:nvPr/>
            </p:nvSpPr>
            <p:spPr>
              <a:xfrm>
                <a:off x="5819775" y="5067299"/>
                <a:ext cx="66675" cy="666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14" name="TextBox 213"/>
          <p:cNvSpPr txBox="1"/>
          <p:nvPr/>
        </p:nvSpPr>
        <p:spPr>
          <a:xfrm>
            <a:off x="338040" y="6222045"/>
            <a:ext cx="8379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th forms 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have th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m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requency response (for the sam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6964436" y="3171825"/>
            <a:ext cx="2015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pacitor comes first</a:t>
            </a:r>
            <a:endParaRPr lang="en-US" sz="1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7038790" y="5645605"/>
            <a:ext cx="19046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ductor comes first</a:t>
            </a:r>
            <a:endParaRPr lang="en-US" sz="1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344862" y="3612234"/>
            <a:ext cx="8247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The last element can b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either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 series inductor or a parallel capacitor in designs (a) and (b)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1398896" y="0"/>
            <a:ext cx="6109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Filter Design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847725" y="875381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83465"/>
              </p:ext>
            </p:extLst>
          </p:nvPr>
        </p:nvGraphicFramePr>
        <p:xfrm>
          <a:off x="1365250" y="1441045"/>
          <a:ext cx="37099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5" name="Equation" r:id="rId3" imgW="2108200" imgH="228600" progId="Equation.DSMT4">
                  <p:embed/>
                </p:oleObj>
              </mc:Choice>
              <mc:Fallback>
                <p:oleObj name="Equation" r:id="rId3" imgW="21082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41045"/>
                        <a:ext cx="37099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25839"/>
              </p:ext>
            </p:extLst>
          </p:nvPr>
        </p:nvGraphicFramePr>
        <p:xfrm>
          <a:off x="1379538" y="2088745"/>
          <a:ext cx="50720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6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088745"/>
                        <a:ext cx="50720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71472"/>
              </p:ext>
            </p:extLst>
          </p:nvPr>
        </p:nvGraphicFramePr>
        <p:xfrm>
          <a:off x="1250950" y="3219045"/>
          <a:ext cx="67040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7" name="Equation" r:id="rId7" imgW="3809880" imgH="482400" progId="Equation.DSMT4">
                  <p:embed/>
                </p:oleObj>
              </mc:Choice>
              <mc:Fallback>
                <p:oleObj name="Equation" r:id="rId7" imgW="3809880" imgH="482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219045"/>
                        <a:ext cx="67040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1398896" y="0"/>
            <a:ext cx="6109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Filter Design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48509" name="Picture 2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77951" y="5210782"/>
            <a:ext cx="3861250" cy="109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/>
          <a:srcRect r="9137"/>
          <a:stretch/>
        </p:blipFill>
        <p:spPr>
          <a:xfrm>
            <a:off x="366227" y="5053349"/>
            <a:ext cx="4382042" cy="12524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43783" y="4384570"/>
            <a:ext cx="7063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n most cases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0 (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ad resistanc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ource resistanc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206815" y="0"/>
            <a:ext cx="4493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tterworth Behavio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3921126" y="1706507"/>
          <a:ext cx="1355724" cy="37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4" name="Equation" r:id="rId3" imgW="914400" imgH="254000" progId="Equation.DSMT4">
                  <p:embed/>
                </p:oleObj>
              </mc:Choice>
              <mc:Fallback>
                <p:oleObj name="Equation" r:id="rId3" imgW="9144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6" y="1706507"/>
                        <a:ext cx="1355724" cy="376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802039" y="3166383"/>
            <a:ext cx="5279118" cy="3165273"/>
            <a:chOff x="1744889" y="2833008"/>
            <a:chExt cx="5279118" cy="3165273"/>
          </a:xfrm>
        </p:grpSpPr>
        <p:grpSp>
          <p:nvGrpSpPr>
            <p:cNvPr id="3" name="Group 34"/>
            <p:cNvGrpSpPr/>
            <p:nvPr/>
          </p:nvGrpSpPr>
          <p:grpSpPr>
            <a:xfrm>
              <a:off x="1744889" y="2833008"/>
              <a:ext cx="5279118" cy="2799442"/>
              <a:chOff x="1717675" y="1801586"/>
              <a:chExt cx="5279118" cy="2799442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329543" y="4016829"/>
                <a:ext cx="419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944586" y="1801586"/>
                <a:ext cx="0" cy="27268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1" name="Object 2"/>
              <p:cNvGraphicFramePr>
                <a:graphicFrameLocks noChangeAspect="1"/>
              </p:cNvGraphicFramePr>
              <p:nvPr/>
            </p:nvGraphicFramePr>
            <p:xfrm>
              <a:off x="6726918" y="3909106"/>
              <a:ext cx="269875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5" name="Equation" r:id="rId5" imgW="152334" imgH="139639" progId="Equation.DSMT4">
                      <p:embed/>
                    </p:oleObj>
                  </mc:Choice>
                  <mc:Fallback>
                    <p:oleObj name="Equation" r:id="rId5" imgW="152334" imgH="139639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6918" y="3909106"/>
                            <a:ext cx="26987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2" name="Object 2"/>
              <p:cNvGraphicFramePr>
                <a:graphicFrameLocks noChangeAspect="1"/>
              </p:cNvGraphicFramePr>
              <p:nvPr/>
            </p:nvGraphicFramePr>
            <p:xfrm>
              <a:off x="1840139" y="2132693"/>
              <a:ext cx="85407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6" name="Equation" r:id="rId7" imgW="482391" imgH="253890" progId="Equation.DSMT4">
                      <p:embed/>
                    </p:oleObj>
                  </mc:Choice>
                  <mc:Fallback>
                    <p:oleObj name="Equation" r:id="rId7" imgW="482391" imgH="25389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139" y="2132693"/>
                            <a:ext cx="854075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3" name="Object 2"/>
              <p:cNvGraphicFramePr>
                <a:graphicFrameLocks noChangeAspect="1"/>
              </p:cNvGraphicFramePr>
              <p:nvPr/>
            </p:nvGraphicFramePr>
            <p:xfrm>
              <a:off x="1717675" y="3854450"/>
              <a:ext cx="40481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7" name="Equation" r:id="rId9" imgW="228402" imgH="177646" progId="Equation.DSMT4">
                      <p:embed/>
                    </p:oleObj>
                  </mc:Choice>
                  <mc:Fallback>
                    <p:oleObj name="Equation" r:id="rId9" imgW="228402" imgH="177646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7675" y="3854450"/>
                            <a:ext cx="404813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4" name="Object 2"/>
              <p:cNvGraphicFramePr>
                <a:graphicFrameLocks noChangeAspect="1"/>
              </p:cNvGraphicFramePr>
              <p:nvPr/>
            </p:nvGraphicFramePr>
            <p:xfrm>
              <a:off x="3965349" y="4200978"/>
              <a:ext cx="7175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8" name="Equation" r:id="rId11" imgW="406224" imgH="228501" progId="Equation.DSMT4">
                      <p:embed/>
                    </p:oleObj>
                  </mc:Choice>
                  <mc:Fallback>
                    <p:oleObj name="Equation" r:id="rId11" imgW="406224" imgH="228501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5349" y="4200978"/>
                            <a:ext cx="717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Connector 23"/>
              <p:cNvCxnSpPr/>
              <p:nvPr/>
            </p:nvCxnSpPr>
            <p:spPr>
              <a:xfrm>
                <a:off x="4310743" y="3864429"/>
                <a:ext cx="0" cy="304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reeform 24"/>
              <p:cNvSpPr/>
              <p:nvPr/>
            </p:nvSpPr>
            <p:spPr>
              <a:xfrm>
                <a:off x="2950029" y="1970314"/>
                <a:ext cx="2852057" cy="2046515"/>
              </a:xfrm>
              <a:custGeom>
                <a:avLst/>
                <a:gdLst>
                  <a:gd name="connsiteX0" fmla="*/ 0 w 2852057"/>
                  <a:gd name="connsiteY0" fmla="*/ 2046515 h 2046515"/>
                  <a:gd name="connsiteX1" fmla="*/ 566057 w 2852057"/>
                  <a:gd name="connsiteY1" fmla="*/ 1959429 h 2046515"/>
                  <a:gd name="connsiteX2" fmla="*/ 1208314 w 2852057"/>
                  <a:gd name="connsiteY2" fmla="*/ 1752600 h 2046515"/>
                  <a:gd name="connsiteX3" fmla="*/ 1752600 w 2852057"/>
                  <a:gd name="connsiteY3" fmla="*/ 1382486 h 2046515"/>
                  <a:gd name="connsiteX4" fmla="*/ 2188028 w 2852057"/>
                  <a:gd name="connsiteY4" fmla="*/ 947057 h 2046515"/>
                  <a:gd name="connsiteX5" fmla="*/ 2852057 w 2852057"/>
                  <a:gd name="connsiteY5" fmla="*/ 0 h 20465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852057" h="2046515">
                    <a:moveTo>
                      <a:pt x="0" y="2046515"/>
                    </a:moveTo>
                    <a:cubicBezTo>
                      <a:pt x="182335" y="2027465"/>
                      <a:pt x="364671" y="2008415"/>
                      <a:pt x="566057" y="1959429"/>
                    </a:cubicBezTo>
                    <a:cubicBezTo>
                      <a:pt x="767443" y="1910443"/>
                      <a:pt x="1010557" y="1848757"/>
                      <a:pt x="1208314" y="1752600"/>
                    </a:cubicBezTo>
                    <a:cubicBezTo>
                      <a:pt x="1406071" y="1656443"/>
                      <a:pt x="1589314" y="1516743"/>
                      <a:pt x="1752600" y="1382486"/>
                    </a:cubicBezTo>
                    <a:cubicBezTo>
                      <a:pt x="1915886" y="1248229"/>
                      <a:pt x="2004785" y="1177471"/>
                      <a:pt x="2188028" y="947057"/>
                    </a:cubicBezTo>
                    <a:cubicBezTo>
                      <a:pt x="2371271" y="716643"/>
                      <a:pt x="2611664" y="358321"/>
                      <a:pt x="2852057" y="0"/>
                    </a:cubicBezTo>
                  </a:path>
                </a:pathLst>
              </a:cu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2960914" y="3646718"/>
                <a:ext cx="3483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5" name="Object 2"/>
              <p:cNvGraphicFramePr>
                <a:graphicFrameLocks noChangeAspect="1"/>
              </p:cNvGraphicFramePr>
              <p:nvPr/>
            </p:nvGraphicFramePr>
            <p:xfrm>
              <a:off x="1912711" y="3473460"/>
              <a:ext cx="860425" cy="283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9" name="Equation" r:id="rId13" imgW="609336" imgH="203112" progId="Equation.DSMT4">
                      <p:embed/>
                    </p:oleObj>
                  </mc:Choice>
                  <mc:Fallback>
                    <p:oleObj name="Equation" r:id="rId13" imgW="609336" imgH="203112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2711" y="3473460"/>
                            <a:ext cx="860425" cy="2830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>
              <a:xfrm flipV="1">
                <a:off x="4310743" y="1828800"/>
                <a:ext cx="0" cy="1676394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3026229" y="2612571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Pass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77035" y="3047999"/>
                <a:ext cx="1172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Stop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234543" y="3570514"/>
                <a:ext cx="141514" cy="14151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3580407" y="5690504"/>
              <a:ext cx="1494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utoff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4633" name="Object 9"/>
            <p:cNvGraphicFramePr>
              <a:graphicFrameLocks noChangeAspect="1"/>
            </p:cNvGraphicFramePr>
            <p:nvPr/>
          </p:nvGraphicFramePr>
          <p:xfrm>
            <a:off x="4645025" y="3044825"/>
            <a:ext cx="58261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30" name="Equation" r:id="rId15" imgW="329914" imgH="177646" progId="Equation.DSMT4">
                    <p:embed/>
                  </p:oleObj>
                </mc:Choice>
                <mc:Fallback>
                  <p:oleObj name="Equation" r:id="rId15" imgW="329914" imgH="177646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025" y="3044825"/>
                          <a:ext cx="582613" cy="3127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635" name="Object 11"/>
          <p:cNvGraphicFramePr>
            <a:graphicFrameLocks noChangeAspect="1"/>
          </p:cNvGraphicFramePr>
          <p:nvPr/>
        </p:nvGraphicFramePr>
        <p:xfrm>
          <a:off x="2205038" y="920750"/>
          <a:ext cx="44561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1" name="Equation" r:id="rId17" imgW="2527300" imgH="254000" progId="Equation.DSMT4">
                  <p:embed/>
                </p:oleObj>
              </mc:Choice>
              <mc:Fallback>
                <p:oleObj name="Equation" r:id="rId17" imgW="25273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920750"/>
                        <a:ext cx="4456112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09850" y="2447925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malize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loss-pass prototyp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8</TotalTime>
  <Words>1159</Words>
  <Application>Microsoft Office PowerPoint</Application>
  <PresentationFormat>On-screen Show (4:3)</PresentationFormat>
  <Paragraphs>259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642</cp:revision>
  <dcterms:created xsi:type="dcterms:W3CDTF">2010-12-13T17:34:38Z</dcterms:created>
  <dcterms:modified xsi:type="dcterms:W3CDTF">2019-11-27T02:14:39Z</dcterms:modified>
</cp:coreProperties>
</file>